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1C7EF2" w:rsidRPr="003F59B9" w14:paraId="10A7E1E7" w14:textId="77777777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F89CE5" w14:textId="5CF55354" w:rsidR="001C7EF2" w:rsidRPr="003F59B9" w:rsidRDefault="006C520B" w:rsidP="00B60C0D">
            <w:pPr>
              <w:pStyle w:val="af0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 wp14:anchorId="2BA4D01A" wp14:editId="32A99952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C5CC1" w:rsidRPr="003F59B9" w14:paraId="01B51898" w14:textId="77777777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139203D5" w14:textId="1DF96B08" w:rsidR="00BC5CC1" w:rsidRPr="00F37C9D" w:rsidRDefault="00BC5CC1" w:rsidP="00FA5048">
            <w:pPr>
              <w:pStyle w:val="20"/>
              <w:spacing w:line="259" w:lineRule="auto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63A9BC99" w14:textId="7627E68A" w:rsidR="00BC5CC1" w:rsidRPr="005613BB" w:rsidRDefault="00AB3080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>
              <w:rPr>
                <w:noProof/>
                <w:lang w:eastAsia="ru-RU"/>
              </w:rPr>
              <w:pict w14:anchorId="40E9ECC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left:0;text-align:left;margin-left:0;margin-top:51.75pt;width:481.4pt;height:178.15pt;z-index:-251657216;mso-position-horizontal:center;mso-position-horizontal-relative:margin;mso-position-vertical-relative:page">
                  <v:imagedata r:id="rId9" o:title="FPMI_ngtu_neti_rgb_polya"/>
                  <w10:wrap anchorx="margin" anchory="page"/>
                </v:shape>
              </w:pict>
            </w:r>
            <w:r w:rsidR="00F9394F">
              <w:rPr>
                <w:noProof/>
                <w:lang w:eastAsia="ru-RU"/>
              </w:rPr>
              <w:drawing>
                <wp:anchor distT="0" distB="0" distL="114300" distR="114300" simplePos="0" relativeHeight="251656192" behindDoc="1" locked="0" layoutInCell="1" allowOverlap="1" wp14:anchorId="56D6677E" wp14:editId="19C20EE2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C5CC1"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CF10FE" w14:paraId="2EE61321" w14:textId="77777777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B7D3EFC" w14:textId="031297F9" w:rsidR="003F59B9" w:rsidRPr="00CF10FE" w:rsidRDefault="003F59B9" w:rsidP="00CD3747">
            <w:pPr>
              <w:rPr>
                <w:lang w:val="en-US"/>
              </w:rPr>
            </w:pPr>
          </w:p>
        </w:tc>
        <w:bookmarkStart w:id="0" w:name="_GoBack"/>
        <w:bookmarkEnd w:id="0"/>
      </w:tr>
      <w:tr w:rsidR="00881A0B" w:rsidRPr="003F59B9" w14:paraId="6DF4A05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DD0CA7B" w14:textId="56F8553E" w:rsidR="00881A0B" w:rsidRPr="003F59B9" w:rsidRDefault="00881A0B" w:rsidP="0051768B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F59B9" w14:paraId="5E141B7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EEABAFC" w14:textId="7823021E" w:rsidR="0051768B" w:rsidRPr="003F59B9" w:rsidRDefault="00AB3080" w:rsidP="0051768B">
            <w:pPr>
              <w:pStyle w:val="3"/>
              <w:jc w:val="center"/>
              <w:outlineLvl w:val="2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Content>
                <w:r w:rsidR="00BF30EC">
                  <w:rPr>
                    <w:color w:val="000000" w:themeColor="text1"/>
                    <w:sz w:val="28"/>
                  </w:rPr>
                  <w:t>Практическое задание</w:t>
                </w:r>
              </w:sdtContent>
            </w:sdt>
            <w:r w:rsidR="0051768B" w:rsidRPr="003F59B9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5BF708D1C99C4A54ACC696A1D83ACE0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</w:dropDownList>
              </w:sdtPr>
              <w:sdtContent>
                <w:r w:rsidR="0068024D">
                  <w:rPr>
                    <w:color w:val="000000" w:themeColor="text1"/>
                    <w:sz w:val="28"/>
                  </w:rPr>
                  <w:t>1</w:t>
                </w:r>
              </w:sdtContent>
            </w:sdt>
          </w:p>
        </w:tc>
      </w:tr>
      <w:tr w:rsidR="0051768B" w:rsidRPr="003F59B9" w14:paraId="4F5CD1B0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6E1D0A" w14:textId="47EC3EC6" w:rsidR="0051768B" w:rsidRPr="003F59B9" w:rsidRDefault="00F9394F" w:rsidP="0051768B">
            <w:pPr>
              <w:pStyle w:val="3"/>
              <w:jc w:val="center"/>
              <w:outlineLvl w:val="2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 wp14:anchorId="385CA774" wp14:editId="35D8A8C2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1768B"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 w:rsidR="00164F27">
                  <w:rPr>
                    <w:color w:val="auto"/>
                    <w:sz w:val="28"/>
                  </w:rPr>
                  <w:t>Методы оптимизации</w:t>
                </w:r>
              </w:sdtContent>
            </w:sdt>
            <w:r w:rsidR="0051768B"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14:paraId="10A00B5F" w14:textId="77777777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Content>
              <w:p w14:paraId="36E52A99" w14:textId="6AB1544D" w:rsidR="0051768B" w:rsidRPr="003B4698" w:rsidRDefault="00F95905" w:rsidP="00F95905">
                <w:pPr>
                  <w:pStyle w:val="3"/>
                  <w:ind w:left="567" w:right="561"/>
                  <w:jc w:val="center"/>
                  <w:outlineLvl w:val="2"/>
                  <w:rPr>
                    <w:b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Методы одномерного поиска</w:t>
                </w:r>
              </w:p>
            </w:sdtContent>
          </w:sdt>
        </w:tc>
      </w:tr>
      <w:tr w:rsidR="0051768B" w:rsidRPr="003F59B9" w14:paraId="612B6FD4" w14:textId="77777777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6E1028B" w14:textId="651B774E" w:rsidR="0051768B" w:rsidRPr="003F59B9" w:rsidRDefault="0051768B" w:rsidP="00CF409E"/>
        </w:tc>
      </w:tr>
      <w:tr w:rsidR="00BF30EC" w:rsidRPr="003F59B9" w14:paraId="485337CF" w14:textId="77777777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A6DEFFB" w14:textId="38EAEC99"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Content>
              <w:p w14:paraId="469C5377" w14:textId="072882A7" w:rsidR="00BF30EC" w:rsidRPr="00E92AB9" w:rsidRDefault="00BF30EC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 w:rsidRPr="00B30F2F">
                  <w:rPr>
                    <w:rFonts w:cstheme="minorHAnsi"/>
                    <w:sz w:val="24"/>
                    <w:szCs w:val="24"/>
                  </w:rPr>
                  <w:t>Бригада</w:t>
                </w:r>
                <w:r w:rsidRPr="00BF30EC">
                  <w:rPr>
                    <w:rFonts w:cstheme="minorHAnsi"/>
                    <w:sz w:val="24"/>
                    <w:szCs w:val="24"/>
                  </w:rPr>
                  <w:t xml:space="preserve"> </w:t>
                </w:r>
                <w:r>
                  <w:rPr>
                    <w:rFonts w:cstheme="minorHAnsi"/>
                    <w:sz w:val="24"/>
                    <w:szCs w:val="24"/>
                  </w:rPr>
                  <w:t>1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63AC98E" w14:textId="7576E321" w:rsidR="00BF30EC" w:rsidRPr="00981E94" w:rsidRDefault="00AB3080" w:rsidP="00B57B2B">
            <w:pPr>
              <w:rPr>
                <w:rFonts w:cstheme="minorHAnsi"/>
                <w:caps/>
                <w:sz w:val="24"/>
                <w:szCs w:val="24"/>
              </w:rPr>
            </w:pPr>
            <w:proofErr w:type="spellStart"/>
            <w:r>
              <w:rPr>
                <w:rFonts w:cstheme="minorHAnsi"/>
                <w:caps/>
                <w:sz w:val="24"/>
                <w:szCs w:val="24"/>
              </w:rPr>
              <w:t>исакин</w:t>
            </w:r>
            <w:proofErr w:type="spellEnd"/>
            <w:r>
              <w:rPr>
                <w:rFonts w:cstheme="minorHAnsi"/>
                <w:caps/>
                <w:sz w:val="24"/>
                <w:szCs w:val="24"/>
              </w:rPr>
              <w:t xml:space="preserve"> даниил</w:t>
            </w:r>
          </w:p>
        </w:tc>
      </w:tr>
      <w:tr w:rsidR="00BF30EC" w:rsidRPr="003F59B9" w14:paraId="61DC067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0D757" w14:textId="77777777"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группы"/>
              <w:tag w:val="Номер группы"/>
              <w:id w:val="2143383785"/>
              <w:placeholder>
                <w:docPart w:val="70353C25465848FC8AF18865A18741F9"/>
              </w:placeholder>
              <w:text/>
            </w:sdtPr>
            <w:sdtContent>
              <w:p w14:paraId="3EA207F6" w14:textId="5419F2BE" w:rsidR="00BF30EC" w:rsidRPr="001D57DF" w:rsidRDefault="00BF30EC" w:rsidP="00BF30EC">
                <w:pPr>
                  <w:ind w:right="90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Группа ПМ</w:t>
                </w:r>
                <w:r w:rsidR="00AB3080">
                  <w:rPr>
                    <w:rFonts w:cstheme="minorHAnsi"/>
                    <w:sz w:val="24"/>
                    <w:szCs w:val="24"/>
                  </w:rPr>
                  <w:t>-13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9183CA9" w14:textId="4A31B0B7" w:rsidR="00BF30EC" w:rsidRPr="00B30F2F" w:rsidRDefault="00AB3080" w:rsidP="00B57B2B">
            <w:pPr>
              <w:rPr>
                <w:rFonts w:cstheme="minorHAnsi"/>
                <w:caps/>
                <w:sz w:val="24"/>
                <w:szCs w:val="24"/>
              </w:rPr>
            </w:pPr>
            <w:proofErr w:type="spellStart"/>
            <w:r>
              <w:rPr>
                <w:rFonts w:cstheme="minorHAnsi"/>
                <w:caps/>
                <w:sz w:val="24"/>
                <w:szCs w:val="24"/>
              </w:rPr>
              <w:t>вострецова</w:t>
            </w:r>
            <w:proofErr w:type="spellEnd"/>
            <w:r>
              <w:rPr>
                <w:rFonts w:cstheme="minorHAnsi"/>
                <w:caps/>
                <w:sz w:val="24"/>
                <w:szCs w:val="24"/>
              </w:rPr>
              <w:t xml:space="preserve"> екатерина</w:t>
            </w:r>
          </w:p>
        </w:tc>
      </w:tr>
      <w:tr w:rsidR="00BF30EC" w:rsidRPr="003F59B9" w14:paraId="00E6D51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0F20D94" w14:textId="77777777"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варианта"/>
              <w:tag w:val="Номер варианта"/>
              <w:id w:val="1867795697"/>
              <w:placeholder>
                <w:docPart w:val="70353C25465848FC8AF18865A18741F9"/>
              </w:placeholder>
              <w:text/>
            </w:sdtPr>
            <w:sdtContent>
              <w:p w14:paraId="70FFBFA1" w14:textId="6AE07D78" w:rsidR="00BF30EC" w:rsidRPr="004F30C8" w:rsidRDefault="00BF30EC" w:rsidP="00B57B2B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Вариант 1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E676DAA" w14:textId="7B85BE8F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5E1E18DA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288E3DD" w14:textId="77777777" w:rsidR="00BF30EC" w:rsidRPr="003F59B9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89A6456" w14:textId="0D6A624A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6080E6B" w14:textId="54EC66D0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23267E96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3AC584F" w14:textId="77777777"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5C4A4DE" w14:textId="45496DA6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3F5AE25" w14:textId="0C3124F0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3DB0D627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6D2FC5D" w14:textId="77777777"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7283448" w14:textId="33385639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C6A8659" w14:textId="6CE59E28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5D63602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4147D7F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14:paraId="611F371E" w14:textId="38BC81D1" w:rsidR="00BF30EC" w:rsidRPr="00B30F2F" w:rsidRDefault="006C520B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5926CC4" w14:textId="1AD66E7A" w:rsidR="00BF30EC" w:rsidRPr="00B30F2F" w:rsidRDefault="00981E94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фИЛИППОВА елЕНА ВЛАДИМИРОВНА</w:t>
            </w:r>
          </w:p>
        </w:tc>
      </w:tr>
      <w:tr w:rsidR="00BF30EC" w:rsidRPr="003F59B9" w14:paraId="093C8E2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4A378A0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578FDB" w14:textId="77777777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036969B" w14:textId="3FF1640F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F9394F" w:rsidRPr="003F59B9" w14:paraId="0E0A1108" w14:textId="77777777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B22B86D" w14:textId="1CAED862" w:rsidR="00F9394F" w:rsidRPr="00F9394F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Pr="00F9394F">
              <w:rPr>
                <w:rFonts w:cstheme="minorHAnsi"/>
                <w:sz w:val="28"/>
                <w:szCs w:val="24"/>
              </w:rPr>
              <w:t xml:space="preserve"> </w:t>
            </w:r>
            <w:r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AB3080">
              <w:rPr>
                <w:rFonts w:cstheme="minorHAnsi"/>
                <w:noProof/>
                <w:sz w:val="28"/>
                <w:szCs w:val="24"/>
              </w:rPr>
              <w:t>2024</w:t>
            </w:r>
            <w:r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14:paraId="51DDCA4F" w14:textId="0607D94C" w:rsidR="00ED3892" w:rsidRDefault="00ED3892" w:rsidP="00D50BFA">
      <w:pPr>
        <w:rPr>
          <w:lang w:val="en-US"/>
        </w:rPr>
        <w:sectPr w:rsidR="00ED3892" w:rsidSect="00405A1F">
          <w:footerReference w:type="default" r:id="rId12"/>
          <w:footerReference w:type="first" r:id="rId13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14:paraId="6A73F841" w14:textId="02A51E06" w:rsidR="00164F27" w:rsidRDefault="00164F27" w:rsidP="00164F27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119"/>
        <w:jc w:val="both"/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lastRenderedPageBreak/>
        <w:t>Цель работы</w:t>
      </w:r>
    </w:p>
    <w:p w14:paraId="285C9619" w14:textId="3E0F3176" w:rsidR="00164F27" w:rsidRPr="00164F27" w:rsidRDefault="00164F27" w:rsidP="00164F27">
      <w:pPr>
        <w:pStyle w:val="af8"/>
        <w:tabs>
          <w:tab w:val="left" w:pos="1044"/>
        </w:tabs>
        <w:spacing w:before="360" w:after="120" w:line="240" w:lineRule="auto"/>
        <w:ind w:left="709"/>
        <w:jc w:val="both"/>
        <w:rPr>
          <w:rFonts w:asciiTheme="majorHAnsi" w:hAnsiTheme="majorHAnsi" w:cstheme="majorHAnsi"/>
          <w:b/>
          <w:bCs/>
          <w:sz w:val="28"/>
          <w:szCs w:val="28"/>
        </w:rPr>
      </w:pPr>
      <w:r w:rsidRPr="00164F27">
        <w:rPr>
          <w:rFonts w:asciiTheme="majorHAnsi" w:hAnsiTheme="majorHAnsi" w:cstheme="majorHAnsi"/>
          <w:sz w:val="24"/>
          <w:szCs w:val="24"/>
        </w:rPr>
        <w:t>Ознакомиться с методами одномерного поиска</w:t>
      </w:r>
      <w:r w:rsidR="004744E6" w:rsidRPr="004744E6">
        <w:rPr>
          <w:rFonts w:asciiTheme="majorHAnsi" w:hAnsiTheme="majorHAnsi" w:cstheme="majorHAnsi"/>
          <w:sz w:val="24"/>
          <w:szCs w:val="24"/>
        </w:rPr>
        <w:t xml:space="preserve">, </w:t>
      </w:r>
      <w:r w:rsidRPr="00164F27">
        <w:rPr>
          <w:rFonts w:asciiTheme="majorHAnsi" w:hAnsiTheme="majorHAnsi" w:cstheme="majorHAnsi"/>
          <w:sz w:val="24"/>
          <w:szCs w:val="24"/>
        </w:rPr>
        <w:t xml:space="preserve">используемыми в многомерных методах минимизации функций </w:t>
      </w:r>
      <w:r w:rsidRPr="00164F27">
        <w:rPr>
          <w:rFonts w:asciiTheme="majorHAnsi" w:hAnsiTheme="majorHAnsi" w:cstheme="majorHAnsi"/>
          <w:i/>
          <w:iCs/>
          <w:sz w:val="24"/>
          <w:szCs w:val="24"/>
        </w:rPr>
        <w:t xml:space="preserve">n </w:t>
      </w:r>
      <w:r w:rsidRPr="00164F27">
        <w:rPr>
          <w:rFonts w:asciiTheme="majorHAnsi" w:hAnsiTheme="majorHAnsi" w:cstheme="majorHAnsi"/>
          <w:sz w:val="24"/>
          <w:szCs w:val="24"/>
        </w:rPr>
        <w:t>переменных. Сравнить различные алгоритмы по эффективности на тестовых примерах.</w:t>
      </w:r>
    </w:p>
    <w:p w14:paraId="062F5105" w14:textId="77777777" w:rsidR="006A51BD" w:rsidRDefault="006A51BD" w:rsidP="006A51BD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119"/>
        <w:jc w:val="both"/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t>Задание</w:t>
      </w:r>
    </w:p>
    <w:p w14:paraId="211D4F1A" w14:textId="68DE2A0D" w:rsidR="006A51BD" w:rsidRPr="00217C7F" w:rsidRDefault="006A51BD" w:rsidP="00217C7F">
      <w:pPr>
        <w:pStyle w:val="af8"/>
        <w:numPr>
          <w:ilvl w:val="0"/>
          <w:numId w:val="17"/>
        </w:num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sz w:val="24"/>
          <w:szCs w:val="24"/>
        </w:rPr>
      </w:pPr>
      <w:r w:rsidRPr="006A51BD">
        <w:rPr>
          <w:rFonts w:cstheme="minorHAnsi"/>
          <w:sz w:val="24"/>
          <w:szCs w:val="24"/>
        </w:rPr>
        <w:t>Реализовать алгоритм поиска минимума унимодальной функции на заданном отрезке</w:t>
      </w:r>
      <w:r w:rsidR="00217C7F" w:rsidRPr="00217C7F">
        <w:rPr>
          <w:rFonts w:cstheme="minorHAnsi"/>
          <w:sz w:val="24"/>
          <w:szCs w:val="24"/>
        </w:rPr>
        <w:t xml:space="preserve"> </w:t>
      </w:r>
      <w:r w:rsidR="00217C7F" w:rsidRPr="00217C7F">
        <w:rPr>
          <w:rFonts w:cstheme="minorHAnsi"/>
          <w:b/>
          <w:bCs/>
          <w:i/>
          <w:iCs/>
          <w:sz w:val="24"/>
          <w:szCs w:val="24"/>
        </w:rPr>
        <w:t>методом дихотомии</w:t>
      </w:r>
      <w:r w:rsidR="008538C4" w:rsidRPr="008538C4">
        <w:rPr>
          <w:rFonts w:cstheme="minorHAnsi"/>
          <w:b/>
          <w:bCs/>
          <w:i/>
          <w:iCs/>
          <w:sz w:val="24"/>
          <w:szCs w:val="24"/>
        </w:rPr>
        <w:t xml:space="preserve"> </w:t>
      </w:r>
    </w:p>
    <w:tbl>
      <w:tblPr>
        <w:tblW w:w="9493" w:type="dxa"/>
        <w:jc w:val="center"/>
        <w:tblLook w:val="04A0" w:firstRow="1" w:lastRow="0" w:firstColumn="1" w:lastColumn="0" w:noHBand="0" w:noVBand="1"/>
      </w:tblPr>
      <w:tblGrid>
        <w:gridCol w:w="440"/>
        <w:gridCol w:w="1082"/>
        <w:gridCol w:w="1082"/>
        <w:gridCol w:w="1219"/>
        <w:gridCol w:w="1174"/>
        <w:gridCol w:w="1235"/>
        <w:gridCol w:w="1276"/>
        <w:gridCol w:w="895"/>
        <w:gridCol w:w="1150"/>
      </w:tblGrid>
      <w:tr w:rsidR="006A3F46" w:rsidRPr="00217C7F" w14:paraId="3D20538C" w14:textId="77777777" w:rsidTr="00343134">
        <w:trPr>
          <w:trHeight w:val="384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0DF0600E" w14:textId="02D1BBCD" w:rsidR="00217C7F" w:rsidRPr="00217C7F" w:rsidRDefault="006A3F46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val="en-US"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position w:val="-6"/>
                <w:sz w:val="18"/>
                <w:szCs w:val="18"/>
                <w:lang w:eastAsia="ru-RU"/>
              </w:rPr>
              <w:object w:dxaOrig="139" w:dyaOrig="260" w14:anchorId="3441292D">
                <v:shape id="_x0000_i1025" type="#_x0000_t75" style="width:7.5pt;height:13.5pt" o:ole="">
                  <v:imagedata r:id="rId14" o:title=""/>
                </v:shape>
                <o:OLEObject Type="Embed" ProgID="Equation.DSMT4" ShapeID="_x0000_i1025" DrawAspect="Content" ObjectID="_1769847998" r:id="rId15"/>
              </w:objec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A1AA8A" w14:textId="474C8587" w:rsidR="00217C7F" w:rsidRPr="00217C7F" w:rsidRDefault="006A3F46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6A3F46">
              <w:rPr>
                <w:rFonts w:ascii="Calibri" w:eastAsia="Times New Roman" w:hAnsi="Calibri" w:cs="Calibri"/>
                <w:color w:val="000000"/>
                <w:position w:val="-12"/>
                <w:sz w:val="18"/>
                <w:szCs w:val="18"/>
                <w:lang w:eastAsia="ru-RU"/>
              </w:rPr>
              <w:object w:dxaOrig="240" w:dyaOrig="360" w14:anchorId="63D07AD9">
                <v:shape id="_x0000_i1026" type="#_x0000_t75" style="width:12pt;height:18pt" o:ole="">
                  <v:imagedata r:id="rId16" o:title=""/>
                </v:shape>
                <o:OLEObject Type="Embed" ProgID="Equation.DSMT4" ShapeID="_x0000_i1026" DrawAspect="Content" ObjectID="_1769847999" r:id="rId17"/>
              </w:object>
            </w:r>
          </w:p>
        </w:tc>
        <w:tc>
          <w:tcPr>
            <w:tcW w:w="108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2A18457A" w14:textId="2F78F8D9" w:rsidR="00217C7F" w:rsidRPr="00217C7F" w:rsidRDefault="006A3F46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6A3F46">
              <w:rPr>
                <w:rFonts w:ascii="Calibri" w:eastAsia="Times New Roman" w:hAnsi="Calibri" w:cs="Calibri"/>
                <w:color w:val="000000"/>
                <w:position w:val="-12"/>
                <w:sz w:val="18"/>
                <w:szCs w:val="18"/>
                <w:lang w:eastAsia="ru-RU"/>
              </w:rPr>
              <w:object w:dxaOrig="260" w:dyaOrig="360" w14:anchorId="6AF3A599">
                <v:shape id="_x0000_i1027" type="#_x0000_t75" style="width:13.5pt;height:18pt" o:ole="">
                  <v:imagedata r:id="rId18" o:title=""/>
                </v:shape>
                <o:OLEObject Type="Embed" ProgID="Equation.DSMT4" ShapeID="_x0000_i1027" DrawAspect="Content" ObjectID="_1769848000" r:id="rId19"/>
              </w:objec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2E2EE5" w14:textId="29C99E85" w:rsidR="00217C7F" w:rsidRPr="00217C7F" w:rsidRDefault="006A3F46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6A3F46">
              <w:rPr>
                <w:rFonts w:ascii="Calibri" w:eastAsia="Times New Roman" w:hAnsi="Calibri" w:cs="Calibri"/>
                <w:color w:val="000000"/>
                <w:position w:val="-12"/>
                <w:sz w:val="18"/>
                <w:szCs w:val="18"/>
                <w:lang w:eastAsia="ru-RU"/>
              </w:rPr>
              <w:object w:dxaOrig="600" w:dyaOrig="360" w14:anchorId="1036C107">
                <v:shape id="_x0000_i1028" type="#_x0000_t75" style="width:30pt;height:18pt" o:ole="">
                  <v:imagedata r:id="rId20" o:title=""/>
                </v:shape>
                <o:OLEObject Type="Embed" ProgID="Equation.DSMT4" ShapeID="_x0000_i1028" DrawAspect="Content" ObjectID="_1769848001" r:id="rId21"/>
              </w:object>
            </w:r>
          </w:p>
        </w:tc>
        <w:tc>
          <w:tcPr>
            <w:tcW w:w="11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6C9A4F1" w14:textId="22FC09DC" w:rsidR="00217C7F" w:rsidRPr="00217C7F" w:rsidRDefault="006A3F46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6A3F46">
              <w:rPr>
                <w:rFonts w:ascii="Calibri" w:eastAsia="Times New Roman" w:hAnsi="Calibri" w:cs="Calibri"/>
                <w:color w:val="000000"/>
                <w:position w:val="-12"/>
                <w:sz w:val="18"/>
                <w:szCs w:val="18"/>
                <w:lang w:eastAsia="ru-RU"/>
              </w:rPr>
              <w:object w:dxaOrig="620" w:dyaOrig="360" w14:anchorId="61388967">
                <v:shape id="_x0000_i1029" type="#_x0000_t75" style="width:31.5pt;height:18pt" o:ole="">
                  <v:imagedata r:id="rId22" o:title=""/>
                </v:shape>
                <o:OLEObject Type="Embed" ProgID="Equation.DSMT4" ShapeID="_x0000_i1029" DrawAspect="Content" ObjectID="_1769848002" r:id="rId23"/>
              </w:object>
            </w:r>
          </w:p>
        </w:tc>
        <w:tc>
          <w:tcPr>
            <w:tcW w:w="123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00C9694E" w14:textId="5C711A4B" w:rsidR="00217C7F" w:rsidRPr="00217C7F" w:rsidRDefault="006A3F46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6A3F46">
              <w:rPr>
                <w:rFonts w:ascii="Calibri" w:eastAsia="Times New Roman" w:hAnsi="Calibri" w:cs="Calibri"/>
                <w:color w:val="000000"/>
                <w:position w:val="-12"/>
                <w:sz w:val="18"/>
                <w:szCs w:val="18"/>
                <w:lang w:eastAsia="ru-RU"/>
              </w:rPr>
              <w:object w:dxaOrig="240" w:dyaOrig="360" w14:anchorId="7A6C8870">
                <v:shape id="_x0000_i1030" type="#_x0000_t75" style="width:12pt;height:18pt" o:ole="">
                  <v:imagedata r:id="rId24" o:title=""/>
                </v:shape>
                <o:OLEObject Type="Embed" ProgID="Equation.DSMT4" ShapeID="_x0000_i1030" DrawAspect="Content" ObjectID="_1769848003" r:id="rId25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D97638" w14:textId="6606D554" w:rsidR="00217C7F" w:rsidRPr="00217C7F" w:rsidRDefault="006A3F46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7220F0">
              <w:rPr>
                <w:position w:val="-12"/>
              </w:rPr>
              <w:object w:dxaOrig="220" w:dyaOrig="360" w14:anchorId="6C56AA9F">
                <v:shape id="_x0000_i1031" type="#_x0000_t75" style="width:10.5pt;height:18pt" o:ole="">
                  <v:imagedata r:id="rId26" o:title=""/>
                </v:shape>
                <o:OLEObject Type="Embed" ProgID="Equation.DSMT4" ShapeID="_x0000_i1031" DrawAspect="Content" ObjectID="_1769848004" r:id="rId27"/>
              </w:object>
            </w:r>
          </w:p>
        </w:tc>
        <w:tc>
          <w:tcPr>
            <w:tcW w:w="89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36992953" w14:textId="69B38EF2" w:rsidR="00217C7F" w:rsidRPr="00217C7F" w:rsidRDefault="006A3F46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7220F0">
              <w:rPr>
                <w:position w:val="-12"/>
              </w:rPr>
              <w:object w:dxaOrig="620" w:dyaOrig="360" w14:anchorId="2A91D9A0">
                <v:shape id="_x0000_i1032" type="#_x0000_t75" style="width:31.5pt;height:18pt" o:ole="">
                  <v:imagedata r:id="rId28" o:title=""/>
                </v:shape>
                <o:OLEObject Type="Embed" ProgID="Equation.DSMT4" ShapeID="_x0000_i1032" DrawAspect="Content" ObjectID="_1769848005" r:id="rId29"/>
              </w:object>
            </w: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D3318A" w14:textId="503DC3ED" w:rsidR="00217C7F" w:rsidRPr="00217C7F" w:rsidRDefault="006A3F46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6A3F46">
              <w:rPr>
                <w:position w:val="-30"/>
              </w:rPr>
              <w:object w:dxaOrig="940" w:dyaOrig="680" w14:anchorId="15CD4804">
                <v:shape id="_x0000_i1033" type="#_x0000_t75" style="width:46.5pt;height:34.5pt" o:ole="">
                  <v:imagedata r:id="rId30" o:title=""/>
                </v:shape>
                <o:OLEObject Type="Embed" ProgID="Equation.DSMT4" ShapeID="_x0000_i1033" DrawAspect="Content" ObjectID="_1769848006" r:id="rId31"/>
              </w:object>
            </w:r>
          </w:p>
        </w:tc>
      </w:tr>
      <w:tr w:rsidR="00343134" w:rsidRPr="00217C7F" w14:paraId="3037BC38" w14:textId="77777777" w:rsidTr="00217C7F">
        <w:trPr>
          <w:trHeight w:val="288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320897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803D74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00000000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C2789C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00000001</w:t>
            </w:r>
          </w:p>
        </w:tc>
        <w:tc>
          <w:tcPr>
            <w:tcW w:w="12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99E0F8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3,99999992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58844D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4,00000008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D861B3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00000000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29072A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0,00000000</w:t>
            </w: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04A8C0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20E+01</w:t>
            </w:r>
          </w:p>
        </w:tc>
        <w:tc>
          <w:tcPr>
            <w:tcW w:w="10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CACD6D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 </w:t>
            </w:r>
          </w:p>
        </w:tc>
      </w:tr>
      <w:tr w:rsidR="00343134" w:rsidRPr="00217C7F" w14:paraId="085B7957" w14:textId="77777777" w:rsidTr="00217C7F">
        <w:trPr>
          <w:trHeight w:val="288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3C8037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0FAFF2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50000000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DDBB52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50000001</w:t>
            </w:r>
          </w:p>
        </w:tc>
        <w:tc>
          <w:tcPr>
            <w:tcW w:w="12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67FB8C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24999999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2A23FD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25000004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B3A41C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00000000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ABA21D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00000001</w:t>
            </w: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76E124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0E+01</w:t>
            </w:r>
          </w:p>
        </w:tc>
        <w:tc>
          <w:tcPr>
            <w:tcW w:w="10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A7FB2B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E+00</w:t>
            </w:r>
          </w:p>
        </w:tc>
      </w:tr>
      <w:tr w:rsidR="00343134" w:rsidRPr="00217C7F" w14:paraId="6A180761" w14:textId="77777777" w:rsidTr="00217C7F">
        <w:trPr>
          <w:trHeight w:val="288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4AB47B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FA9D2A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75000000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6C1CDD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75000001</w:t>
            </w:r>
          </w:p>
        </w:tc>
        <w:tc>
          <w:tcPr>
            <w:tcW w:w="12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9C247F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625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3110A7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6250000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589B87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00000000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53611B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50000001</w:t>
            </w: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C14B8F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50E+00</w:t>
            </w:r>
          </w:p>
        </w:tc>
        <w:tc>
          <w:tcPr>
            <w:tcW w:w="10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C8570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E+00</w:t>
            </w:r>
          </w:p>
        </w:tc>
      </w:tr>
      <w:tr w:rsidR="00343134" w:rsidRPr="00217C7F" w14:paraId="3ECD7F22" w14:textId="77777777" w:rsidTr="00217C7F">
        <w:trPr>
          <w:trHeight w:val="288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E01172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0A09E5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12500000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2A7AF9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12500001</w:t>
            </w:r>
          </w:p>
        </w:tc>
        <w:tc>
          <w:tcPr>
            <w:tcW w:w="12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BC61B3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65625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FCCF31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6562502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A5695B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75000000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C7D142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50000001</w:t>
            </w: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B37492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75E+00</w:t>
            </w:r>
          </w:p>
        </w:tc>
        <w:tc>
          <w:tcPr>
            <w:tcW w:w="10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8BC33A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E+00</w:t>
            </w:r>
          </w:p>
        </w:tc>
      </w:tr>
      <w:tr w:rsidR="00343134" w:rsidRPr="00217C7F" w14:paraId="4771E3B9" w14:textId="77777777" w:rsidTr="00217C7F">
        <w:trPr>
          <w:trHeight w:val="288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9306E0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7BC32C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43750000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FB5C4E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43750001</w:t>
            </w:r>
          </w:p>
        </w:tc>
        <w:tc>
          <w:tcPr>
            <w:tcW w:w="12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10F6B3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19140625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D50D1D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19140626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64F471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75000000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0263E7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12500001</w:t>
            </w: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BF4804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38E+00</w:t>
            </w:r>
          </w:p>
        </w:tc>
        <w:tc>
          <w:tcPr>
            <w:tcW w:w="10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3ABD02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E+00</w:t>
            </w:r>
          </w:p>
        </w:tc>
      </w:tr>
      <w:tr w:rsidR="00343134" w:rsidRPr="00217C7F" w14:paraId="75E91706" w14:textId="77777777" w:rsidTr="00217C7F">
        <w:trPr>
          <w:trHeight w:val="288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39FC8E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9AD750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9375000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42D81F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9375001</w:t>
            </w:r>
          </w:p>
        </w:tc>
        <w:tc>
          <w:tcPr>
            <w:tcW w:w="12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6A2915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878906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6BC01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878906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57671A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75000000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1B2A49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43750001</w:t>
            </w: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320431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88E-01</w:t>
            </w:r>
          </w:p>
        </w:tc>
        <w:tc>
          <w:tcPr>
            <w:tcW w:w="10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D7A531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E+00</w:t>
            </w:r>
          </w:p>
        </w:tc>
      </w:tr>
      <w:tr w:rsidR="00343134" w:rsidRPr="00217C7F" w14:paraId="2ECA2DF3" w14:textId="77777777" w:rsidTr="00217C7F">
        <w:trPr>
          <w:trHeight w:val="288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25334D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2DB6A9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2187500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C55940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2187501</w:t>
            </w:r>
          </w:p>
        </w:tc>
        <w:tc>
          <w:tcPr>
            <w:tcW w:w="12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FD9649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610352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7B448A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610351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0129B0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75000000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A930AF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9375001</w:t>
            </w: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BD8B0E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44E-01</w:t>
            </w:r>
          </w:p>
        </w:tc>
        <w:tc>
          <w:tcPr>
            <w:tcW w:w="10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8C7DFD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E+00</w:t>
            </w:r>
          </w:p>
        </w:tc>
      </w:tr>
      <w:tr w:rsidR="00343134" w:rsidRPr="00217C7F" w14:paraId="3B3F75AF" w14:textId="77777777" w:rsidTr="00217C7F">
        <w:trPr>
          <w:trHeight w:val="288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51915B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420DDF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781250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1B1E98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781251</w:t>
            </w:r>
          </w:p>
        </w:tc>
        <w:tc>
          <w:tcPr>
            <w:tcW w:w="12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718D5B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6104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489142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6104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F96977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2187500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4FE7EC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9375001</w:t>
            </w: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8145F1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72E-01</w:t>
            </w:r>
          </w:p>
        </w:tc>
        <w:tc>
          <w:tcPr>
            <w:tcW w:w="10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64F609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E+00</w:t>
            </w:r>
          </w:p>
        </w:tc>
      </w:tr>
      <w:tr w:rsidR="00343134" w:rsidRPr="00217C7F" w14:paraId="17D3A362" w14:textId="77777777" w:rsidTr="00217C7F">
        <w:trPr>
          <w:trHeight w:val="288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92A02E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17C3DF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6484375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C246EF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6484376</w:t>
            </w:r>
          </w:p>
        </w:tc>
        <w:tc>
          <w:tcPr>
            <w:tcW w:w="12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2821A7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123596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9FF3EA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123596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5D0F3B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2187500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1E1F41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781251</w:t>
            </w: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A1CBC4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59E-02</w:t>
            </w:r>
          </w:p>
        </w:tc>
        <w:tc>
          <w:tcPr>
            <w:tcW w:w="10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12FF28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E+00</w:t>
            </w:r>
          </w:p>
        </w:tc>
      </w:tr>
      <w:tr w:rsidR="00343134" w:rsidRPr="00217C7F" w14:paraId="03A80D60" w14:textId="77777777" w:rsidTr="00217C7F">
        <w:trPr>
          <w:trHeight w:val="288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2FB833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BA4EF3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8632812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73929F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8632813</w:t>
            </w:r>
          </w:p>
        </w:tc>
        <w:tc>
          <w:tcPr>
            <w:tcW w:w="12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CCCF82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18692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415783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18692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C719A7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6484375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2FE612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781251</w:t>
            </w: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9A288A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30E-02</w:t>
            </w:r>
          </w:p>
        </w:tc>
        <w:tc>
          <w:tcPr>
            <w:tcW w:w="10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121478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E+00</w:t>
            </w:r>
          </w:p>
        </w:tc>
      </w:tr>
      <w:tr w:rsidR="00343134" w:rsidRPr="00217C7F" w14:paraId="38571C60" w14:textId="77777777" w:rsidTr="00217C7F">
        <w:trPr>
          <w:trHeight w:val="288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15BDD1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1FDFA2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707031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D3021F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707032</w:t>
            </w:r>
          </w:p>
        </w:tc>
        <w:tc>
          <w:tcPr>
            <w:tcW w:w="12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0548E9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858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CAF0D5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858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85DB37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8632812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37C3E4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781251</w:t>
            </w: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62E5C9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15E-02</w:t>
            </w:r>
          </w:p>
        </w:tc>
        <w:tc>
          <w:tcPr>
            <w:tcW w:w="10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160F56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E+00</w:t>
            </w:r>
          </w:p>
        </w:tc>
      </w:tr>
      <w:tr w:rsidR="00343134" w:rsidRPr="00217C7F" w14:paraId="0A51D9C7" w14:textId="77777777" w:rsidTr="00217C7F">
        <w:trPr>
          <w:trHeight w:val="288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E86951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2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1D051D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244140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5A2EAF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244141</w:t>
            </w:r>
          </w:p>
        </w:tc>
        <w:tc>
          <w:tcPr>
            <w:tcW w:w="12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BDCC68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596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57B402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596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A17EBB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707031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8782C8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781251</w:t>
            </w: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B10B00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7E-02</w:t>
            </w:r>
          </w:p>
        </w:tc>
        <w:tc>
          <w:tcPr>
            <w:tcW w:w="10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FFB865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E+00</w:t>
            </w:r>
          </w:p>
        </w:tc>
      </w:tr>
      <w:tr w:rsidR="00343134" w:rsidRPr="00217C7F" w14:paraId="05EE4292" w14:textId="77777777" w:rsidTr="00217C7F">
        <w:trPr>
          <w:trHeight w:val="288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1C6E08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3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B5C801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75586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C69073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75587</w:t>
            </w:r>
          </w:p>
        </w:tc>
        <w:tc>
          <w:tcPr>
            <w:tcW w:w="12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A07905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6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4FAEB9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6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EEDD5B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707031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AE9FFC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244141</w:t>
            </w: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3C5BAA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37E-03</w:t>
            </w:r>
          </w:p>
        </w:tc>
        <w:tc>
          <w:tcPr>
            <w:tcW w:w="10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956FC9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E+00</w:t>
            </w:r>
          </w:p>
        </w:tc>
      </w:tr>
      <w:tr w:rsidR="00343134" w:rsidRPr="00217C7F" w14:paraId="4F231F75" w14:textId="77777777" w:rsidTr="00217C7F">
        <w:trPr>
          <w:trHeight w:val="288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7C98A2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4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F83E2A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109863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75BDC1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109864</w:t>
            </w:r>
          </w:p>
        </w:tc>
        <w:tc>
          <w:tcPr>
            <w:tcW w:w="12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FD6F8E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121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AD5747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121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FA1D93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75586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4D87FD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244141</w:t>
            </w: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66CADA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69E-03</w:t>
            </w:r>
          </w:p>
        </w:tc>
        <w:tc>
          <w:tcPr>
            <w:tcW w:w="10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80F425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E+00</w:t>
            </w:r>
          </w:p>
        </w:tc>
      </w:tr>
      <w:tr w:rsidR="00343134" w:rsidRPr="00217C7F" w14:paraId="61F05B2F" w14:textId="77777777" w:rsidTr="00217C7F">
        <w:trPr>
          <w:trHeight w:val="288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7ABA8D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5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536E0B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42724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B16607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42725</w:t>
            </w:r>
          </w:p>
        </w:tc>
        <w:tc>
          <w:tcPr>
            <w:tcW w:w="12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A3DFB5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18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C9C8F8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18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2F9DFF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75586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CD198E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109864</w:t>
            </w: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5A0EDC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34E-03</w:t>
            </w:r>
          </w:p>
        </w:tc>
        <w:tc>
          <w:tcPr>
            <w:tcW w:w="10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F9098D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E+00</w:t>
            </w:r>
          </w:p>
        </w:tc>
      </w:tr>
      <w:tr w:rsidR="00343134" w:rsidRPr="00217C7F" w14:paraId="20F46A1A" w14:textId="77777777" w:rsidTr="00217C7F">
        <w:trPr>
          <w:trHeight w:val="288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E708BE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6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4745BB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9155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4ACF35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9156</w:t>
            </w:r>
          </w:p>
        </w:tc>
        <w:tc>
          <w:tcPr>
            <w:tcW w:w="12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FBE78B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1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EE7751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1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6444A1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75586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A9A509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42725</w:t>
            </w: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2D2E3A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71E-04</w:t>
            </w:r>
          </w:p>
        </w:tc>
        <w:tc>
          <w:tcPr>
            <w:tcW w:w="10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532662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E+00</w:t>
            </w:r>
          </w:p>
        </w:tc>
      </w:tr>
      <w:tr w:rsidR="00343134" w:rsidRPr="00217C7F" w14:paraId="22E4FDB7" w14:textId="77777777" w:rsidTr="00217C7F">
        <w:trPr>
          <w:trHeight w:val="288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971B85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7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07A05F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2370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A03B4B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2371</w:t>
            </w:r>
          </w:p>
        </w:tc>
        <w:tc>
          <w:tcPr>
            <w:tcW w:w="12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0FA3D6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1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0CF852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1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9F48BE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75586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B66A87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9156</w:t>
            </w: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219E27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36E-04</w:t>
            </w:r>
          </w:p>
        </w:tc>
        <w:tc>
          <w:tcPr>
            <w:tcW w:w="10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BD013B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E+00</w:t>
            </w:r>
          </w:p>
        </w:tc>
      </w:tr>
      <w:tr w:rsidR="00343134" w:rsidRPr="00217C7F" w14:paraId="456480EE" w14:textId="77777777" w:rsidTr="00217C7F">
        <w:trPr>
          <w:trHeight w:val="288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E621AF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8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A70600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763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9DF628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764</w:t>
            </w:r>
          </w:p>
        </w:tc>
        <w:tc>
          <w:tcPr>
            <w:tcW w:w="12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F9334D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31D17C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0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3E6AF3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2370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99AB24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9156</w:t>
            </w: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476D22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8E-04</w:t>
            </w:r>
          </w:p>
        </w:tc>
        <w:tc>
          <w:tcPr>
            <w:tcW w:w="10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3257F1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E+00</w:t>
            </w:r>
          </w:p>
        </w:tc>
      </w:tr>
      <w:tr w:rsidR="00343134" w:rsidRPr="00217C7F" w14:paraId="0381FF2B" w14:textId="77777777" w:rsidTr="00217C7F">
        <w:trPr>
          <w:trHeight w:val="288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B31622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9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64F0DD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6567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793850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6568</w:t>
            </w:r>
          </w:p>
        </w:tc>
        <w:tc>
          <w:tcPr>
            <w:tcW w:w="12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72095E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DE0661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0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A7B005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2370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18A886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764</w:t>
            </w: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060E6C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39E-05</w:t>
            </w:r>
          </w:p>
        </w:tc>
        <w:tc>
          <w:tcPr>
            <w:tcW w:w="10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6414E1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E+00</w:t>
            </w:r>
          </w:p>
        </w:tc>
      </w:tr>
      <w:tr w:rsidR="00343134" w:rsidRPr="00217C7F" w14:paraId="7129C744" w14:textId="77777777" w:rsidTr="00217C7F">
        <w:trPr>
          <w:trHeight w:val="288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26B8D0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0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8CD323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8665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8CBBCF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8666</w:t>
            </w:r>
          </w:p>
        </w:tc>
        <w:tc>
          <w:tcPr>
            <w:tcW w:w="12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0DC2B9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F41AD5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0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B63F4F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6567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A7A30C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764</w:t>
            </w: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26EC09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20E-05</w:t>
            </w:r>
          </w:p>
        </w:tc>
        <w:tc>
          <w:tcPr>
            <w:tcW w:w="10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39E598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E+00</w:t>
            </w:r>
          </w:p>
        </w:tc>
      </w:tr>
      <w:tr w:rsidR="00343134" w:rsidRPr="00217C7F" w14:paraId="59FE179F" w14:textId="77777777" w:rsidTr="00217C7F">
        <w:trPr>
          <w:trHeight w:val="288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CE6DBE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1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54FD8D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714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8FB083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715</w:t>
            </w:r>
          </w:p>
        </w:tc>
        <w:tc>
          <w:tcPr>
            <w:tcW w:w="12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736476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E1D8A9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0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41A469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8665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4D21E4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764</w:t>
            </w: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1A0830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10E-05</w:t>
            </w:r>
          </w:p>
        </w:tc>
        <w:tc>
          <w:tcPr>
            <w:tcW w:w="10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B8E38B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E+00</w:t>
            </w:r>
          </w:p>
        </w:tc>
      </w:tr>
      <w:tr w:rsidR="00343134" w:rsidRPr="00217C7F" w14:paraId="1733AB2F" w14:textId="77777777" w:rsidTr="00217C7F">
        <w:trPr>
          <w:trHeight w:val="288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DD1D96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2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C4A968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238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A3D12D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239</w:t>
            </w:r>
          </w:p>
        </w:tc>
        <w:tc>
          <w:tcPr>
            <w:tcW w:w="12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9C6F63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69D9BE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0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D33161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714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1A4188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764</w:t>
            </w: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5102CD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5E-05</w:t>
            </w:r>
          </w:p>
        </w:tc>
        <w:tc>
          <w:tcPr>
            <w:tcW w:w="10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E5712D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E+00</w:t>
            </w:r>
          </w:p>
        </w:tc>
      </w:tr>
      <w:tr w:rsidR="00343134" w:rsidRPr="00217C7F" w14:paraId="0B2D4BF7" w14:textId="77777777" w:rsidTr="00217C7F">
        <w:trPr>
          <w:trHeight w:val="288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3AE9C4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3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26C6D0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76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A605C3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77</w:t>
            </w:r>
          </w:p>
        </w:tc>
        <w:tc>
          <w:tcPr>
            <w:tcW w:w="12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37C868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100AF5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0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81364A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714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0C9430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239</w:t>
            </w: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9DF76F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26E-06</w:t>
            </w:r>
          </w:p>
        </w:tc>
        <w:tc>
          <w:tcPr>
            <w:tcW w:w="10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2A6339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E+00</w:t>
            </w:r>
          </w:p>
        </w:tc>
      </w:tr>
      <w:tr w:rsidR="00343134" w:rsidRPr="00217C7F" w14:paraId="261F28AA" w14:textId="77777777" w:rsidTr="00217C7F">
        <w:trPr>
          <w:trHeight w:val="288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C7F66E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4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45C08B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107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F83B29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108</w:t>
            </w:r>
          </w:p>
        </w:tc>
        <w:tc>
          <w:tcPr>
            <w:tcW w:w="12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02633E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A62912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0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8298F1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76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3223B3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239</w:t>
            </w: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90752E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63E-06</w:t>
            </w:r>
          </w:p>
        </w:tc>
        <w:tc>
          <w:tcPr>
            <w:tcW w:w="10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EC0F99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E+00</w:t>
            </w:r>
          </w:p>
        </w:tc>
      </w:tr>
      <w:tr w:rsidR="00343134" w:rsidRPr="00217C7F" w14:paraId="38921ED5" w14:textId="77777777" w:rsidTr="00217C7F">
        <w:trPr>
          <w:trHeight w:val="288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67D18F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5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DF1F95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42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CB7FA8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43</w:t>
            </w:r>
          </w:p>
        </w:tc>
        <w:tc>
          <w:tcPr>
            <w:tcW w:w="12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ED127E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EB4A09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0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840214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76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5085B2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108</w:t>
            </w: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25BBA2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32E-06</w:t>
            </w:r>
          </w:p>
        </w:tc>
        <w:tc>
          <w:tcPr>
            <w:tcW w:w="10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9BF1A5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E+00</w:t>
            </w:r>
          </w:p>
        </w:tc>
      </w:tr>
      <w:tr w:rsidR="00343134" w:rsidRPr="00217C7F" w14:paraId="39398AB5" w14:textId="77777777" w:rsidTr="00217C7F">
        <w:trPr>
          <w:trHeight w:val="288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B5ADB0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6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D530BF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9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BBFA3C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10</w:t>
            </w:r>
          </w:p>
        </w:tc>
        <w:tc>
          <w:tcPr>
            <w:tcW w:w="12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7BAA63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446298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0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8737C3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76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305CF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43</w:t>
            </w: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B2CB76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66E-07</w:t>
            </w:r>
          </w:p>
        </w:tc>
        <w:tc>
          <w:tcPr>
            <w:tcW w:w="10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3451F8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8E+00</w:t>
            </w:r>
          </w:p>
        </w:tc>
      </w:tr>
      <w:tr w:rsidR="00343134" w:rsidRPr="00217C7F" w14:paraId="3A14C01D" w14:textId="77777777" w:rsidTr="00217C7F">
        <w:trPr>
          <w:trHeight w:val="288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8B2615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7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40D5C9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2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56580F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3</w:t>
            </w:r>
          </w:p>
        </w:tc>
        <w:tc>
          <w:tcPr>
            <w:tcW w:w="12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7D21B2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829962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0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4317C6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76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F3D23C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10</w:t>
            </w: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D51054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38E-07</w:t>
            </w:r>
          </w:p>
        </w:tc>
        <w:tc>
          <w:tcPr>
            <w:tcW w:w="10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E039C3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7E+00</w:t>
            </w:r>
          </w:p>
        </w:tc>
      </w:tr>
      <w:tr w:rsidR="00343134" w:rsidRPr="00217C7F" w14:paraId="62C13D95" w14:textId="77777777" w:rsidTr="00217C7F">
        <w:trPr>
          <w:trHeight w:val="288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91ADCF2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8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9B0389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1</w:t>
            </w:r>
          </w:p>
        </w:tc>
        <w:tc>
          <w:tcPr>
            <w:tcW w:w="108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3E36D85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2</w:t>
            </w:r>
          </w:p>
        </w:tc>
        <w:tc>
          <w:tcPr>
            <w:tcW w:w="12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ED5D7B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0</w:t>
            </w:r>
          </w:p>
        </w:tc>
        <w:tc>
          <w:tcPr>
            <w:tcW w:w="11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28338A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0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04E18A4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2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140773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1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E6E7F46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74E-07</w:t>
            </w:r>
          </w:p>
        </w:tc>
        <w:tc>
          <w:tcPr>
            <w:tcW w:w="109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15789F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4E+00</w:t>
            </w:r>
          </w:p>
        </w:tc>
      </w:tr>
    </w:tbl>
    <w:p w14:paraId="028BC2E3" w14:textId="5D970328" w:rsidR="006A3F46" w:rsidRDefault="006A3F46" w:rsidP="006A3F46">
      <w:pPr>
        <w:pStyle w:val="af8"/>
        <w:tabs>
          <w:tab w:val="left" w:pos="1044"/>
        </w:tabs>
        <w:spacing w:before="360" w:after="120" w:line="240" w:lineRule="auto"/>
        <w:ind w:left="950"/>
        <w:jc w:val="both"/>
        <w:rPr>
          <w:rFonts w:cstheme="minorHAnsi"/>
          <w:b/>
          <w:bCs/>
          <w:sz w:val="24"/>
          <w:szCs w:val="24"/>
          <w:lang w:val="en-US"/>
        </w:rPr>
      </w:pPr>
    </w:p>
    <w:p w14:paraId="275AB323" w14:textId="159C5CB3" w:rsidR="006A3F46" w:rsidRPr="006A3F46" w:rsidRDefault="006A3F46" w:rsidP="006A3F46">
      <w:pPr>
        <w:rPr>
          <w:rFonts w:cstheme="minorHAnsi"/>
          <w:b/>
          <w:bCs/>
          <w:sz w:val="24"/>
          <w:szCs w:val="24"/>
          <w:lang w:val="en-US"/>
        </w:rPr>
      </w:pPr>
      <w:r>
        <w:rPr>
          <w:rFonts w:cstheme="minorHAnsi"/>
          <w:b/>
          <w:bCs/>
          <w:sz w:val="24"/>
          <w:szCs w:val="24"/>
          <w:lang w:val="en-US"/>
        </w:rPr>
        <w:br w:type="page"/>
      </w:r>
    </w:p>
    <w:p w14:paraId="2B4C5D5C" w14:textId="1E501D96" w:rsidR="00217C7F" w:rsidRPr="00217C7F" w:rsidRDefault="00217C7F" w:rsidP="00217C7F">
      <w:pPr>
        <w:pStyle w:val="af8"/>
        <w:numPr>
          <w:ilvl w:val="0"/>
          <w:numId w:val="17"/>
        </w:num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sz w:val="24"/>
          <w:szCs w:val="24"/>
        </w:rPr>
      </w:pPr>
      <w:r w:rsidRPr="006A51BD">
        <w:rPr>
          <w:rFonts w:cstheme="minorHAnsi"/>
          <w:sz w:val="24"/>
          <w:szCs w:val="24"/>
        </w:rPr>
        <w:lastRenderedPageBreak/>
        <w:t>Реализовать алгоритм поиска минимума унимодальной функции на заданном отрезке</w:t>
      </w:r>
      <w:r w:rsidRPr="00217C7F">
        <w:rPr>
          <w:rFonts w:cstheme="minorHAnsi"/>
          <w:sz w:val="24"/>
          <w:szCs w:val="24"/>
        </w:rPr>
        <w:t xml:space="preserve"> </w:t>
      </w:r>
      <w:r w:rsidRPr="00217C7F">
        <w:rPr>
          <w:rFonts w:cstheme="minorHAnsi"/>
          <w:b/>
          <w:bCs/>
          <w:i/>
          <w:iCs/>
          <w:sz w:val="24"/>
          <w:szCs w:val="24"/>
        </w:rPr>
        <w:t xml:space="preserve">методом </w:t>
      </w:r>
      <w:r>
        <w:rPr>
          <w:rFonts w:cstheme="minorHAnsi"/>
          <w:b/>
          <w:bCs/>
          <w:i/>
          <w:iCs/>
          <w:sz w:val="24"/>
          <w:szCs w:val="24"/>
        </w:rPr>
        <w:t>золотого сечения</w:t>
      </w:r>
    </w:p>
    <w:tbl>
      <w:tblPr>
        <w:tblW w:w="9209" w:type="dxa"/>
        <w:jc w:val="center"/>
        <w:tblLook w:val="04A0" w:firstRow="1" w:lastRow="0" w:firstColumn="1" w:lastColumn="0" w:noHBand="0" w:noVBand="1"/>
      </w:tblPr>
      <w:tblGrid>
        <w:gridCol w:w="399"/>
        <w:gridCol w:w="1156"/>
        <w:gridCol w:w="1082"/>
        <w:gridCol w:w="1082"/>
        <w:gridCol w:w="1174"/>
        <w:gridCol w:w="1079"/>
        <w:gridCol w:w="1082"/>
        <w:gridCol w:w="1044"/>
        <w:gridCol w:w="1150"/>
      </w:tblGrid>
      <w:tr w:rsidR="006A3F46" w:rsidRPr="00217C7F" w14:paraId="02F7E722" w14:textId="77777777" w:rsidTr="006A3F46">
        <w:trPr>
          <w:trHeight w:val="240"/>
          <w:jc w:val="center"/>
        </w:trPr>
        <w:tc>
          <w:tcPr>
            <w:tcW w:w="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638DD74D" w14:textId="684266A2" w:rsidR="006A3F46" w:rsidRPr="00217C7F" w:rsidRDefault="006A3F46" w:rsidP="006A3F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position w:val="-6"/>
                <w:sz w:val="18"/>
                <w:szCs w:val="18"/>
                <w:lang w:eastAsia="ru-RU"/>
              </w:rPr>
              <w:object w:dxaOrig="139" w:dyaOrig="260" w14:anchorId="71190785">
                <v:shape id="_x0000_i1034" type="#_x0000_t75" style="width:7.5pt;height:13.5pt" o:ole="">
                  <v:imagedata r:id="rId14" o:title=""/>
                </v:shape>
                <o:OLEObject Type="Embed" ProgID="Equation.DSMT4" ShapeID="_x0000_i1034" DrawAspect="Content" ObjectID="_1769848007" r:id="rId32"/>
              </w:object>
            </w:r>
          </w:p>
        </w:tc>
        <w:tc>
          <w:tcPr>
            <w:tcW w:w="1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389828F" w14:textId="7BAACAB8" w:rsidR="006A3F46" w:rsidRPr="00217C7F" w:rsidRDefault="006A3F46" w:rsidP="006A3F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6A3F46">
              <w:rPr>
                <w:rFonts w:ascii="Calibri" w:eastAsia="Times New Roman" w:hAnsi="Calibri" w:cs="Calibri"/>
                <w:color w:val="000000"/>
                <w:position w:val="-12"/>
                <w:sz w:val="18"/>
                <w:szCs w:val="18"/>
                <w:lang w:eastAsia="ru-RU"/>
              </w:rPr>
              <w:object w:dxaOrig="240" w:dyaOrig="360" w14:anchorId="566855A7">
                <v:shape id="_x0000_i1035" type="#_x0000_t75" style="width:12pt;height:18pt" o:ole="">
                  <v:imagedata r:id="rId16" o:title=""/>
                </v:shape>
                <o:OLEObject Type="Embed" ProgID="Equation.DSMT4" ShapeID="_x0000_i1035" DrawAspect="Content" ObjectID="_1769848008" r:id="rId33"/>
              </w:object>
            </w:r>
          </w:p>
        </w:tc>
        <w:tc>
          <w:tcPr>
            <w:tcW w:w="108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5D627CC4" w14:textId="65965692" w:rsidR="006A3F46" w:rsidRPr="00217C7F" w:rsidRDefault="006A3F46" w:rsidP="006A3F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6A3F46">
              <w:rPr>
                <w:rFonts w:ascii="Calibri" w:eastAsia="Times New Roman" w:hAnsi="Calibri" w:cs="Calibri"/>
                <w:color w:val="000000"/>
                <w:position w:val="-12"/>
                <w:sz w:val="18"/>
                <w:szCs w:val="18"/>
                <w:lang w:eastAsia="ru-RU"/>
              </w:rPr>
              <w:object w:dxaOrig="260" w:dyaOrig="360" w14:anchorId="622FF9FD">
                <v:shape id="_x0000_i1036" type="#_x0000_t75" style="width:13.5pt;height:18pt" o:ole="">
                  <v:imagedata r:id="rId18" o:title=""/>
                </v:shape>
                <o:OLEObject Type="Embed" ProgID="Equation.DSMT4" ShapeID="_x0000_i1036" DrawAspect="Content" ObjectID="_1769848009" r:id="rId34"/>
              </w:objec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6595CB9" w14:textId="09657C1D" w:rsidR="006A3F46" w:rsidRPr="00217C7F" w:rsidRDefault="006A3F46" w:rsidP="006A3F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6A3F46">
              <w:rPr>
                <w:rFonts w:ascii="Calibri" w:eastAsia="Times New Roman" w:hAnsi="Calibri" w:cs="Calibri"/>
                <w:color w:val="000000"/>
                <w:position w:val="-12"/>
                <w:sz w:val="18"/>
                <w:szCs w:val="18"/>
                <w:lang w:eastAsia="ru-RU"/>
              </w:rPr>
              <w:object w:dxaOrig="600" w:dyaOrig="360" w14:anchorId="5383FBF3">
                <v:shape id="_x0000_i1037" type="#_x0000_t75" style="width:30pt;height:18pt" o:ole="">
                  <v:imagedata r:id="rId20" o:title=""/>
                </v:shape>
                <o:OLEObject Type="Embed" ProgID="Equation.DSMT4" ShapeID="_x0000_i1037" DrawAspect="Content" ObjectID="_1769848010" r:id="rId35"/>
              </w:object>
            </w:r>
          </w:p>
        </w:tc>
        <w:tc>
          <w:tcPr>
            <w:tcW w:w="117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4D46DFCD" w14:textId="46DCB84F" w:rsidR="006A3F46" w:rsidRPr="00217C7F" w:rsidRDefault="006A3F46" w:rsidP="006A3F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6A3F46">
              <w:rPr>
                <w:rFonts w:ascii="Calibri" w:eastAsia="Times New Roman" w:hAnsi="Calibri" w:cs="Calibri"/>
                <w:color w:val="000000"/>
                <w:position w:val="-12"/>
                <w:sz w:val="18"/>
                <w:szCs w:val="18"/>
                <w:lang w:eastAsia="ru-RU"/>
              </w:rPr>
              <w:object w:dxaOrig="620" w:dyaOrig="360" w14:anchorId="1557080E">
                <v:shape id="_x0000_i1038" type="#_x0000_t75" style="width:31.5pt;height:18pt" o:ole="">
                  <v:imagedata r:id="rId22" o:title=""/>
                </v:shape>
                <o:OLEObject Type="Embed" ProgID="Equation.DSMT4" ShapeID="_x0000_i1038" DrawAspect="Content" ObjectID="_1769848011" r:id="rId36"/>
              </w:objec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30496F6" w14:textId="7B9D5077" w:rsidR="006A3F46" w:rsidRPr="00217C7F" w:rsidRDefault="006A3F46" w:rsidP="006A3F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6A3F46">
              <w:rPr>
                <w:rFonts w:ascii="Calibri" w:eastAsia="Times New Roman" w:hAnsi="Calibri" w:cs="Calibri"/>
                <w:color w:val="000000"/>
                <w:position w:val="-12"/>
                <w:sz w:val="18"/>
                <w:szCs w:val="18"/>
                <w:lang w:eastAsia="ru-RU"/>
              </w:rPr>
              <w:object w:dxaOrig="240" w:dyaOrig="360" w14:anchorId="1C978385">
                <v:shape id="_x0000_i1039" type="#_x0000_t75" style="width:12pt;height:18pt" o:ole="">
                  <v:imagedata r:id="rId24" o:title=""/>
                </v:shape>
                <o:OLEObject Type="Embed" ProgID="Equation.DSMT4" ShapeID="_x0000_i1039" DrawAspect="Content" ObjectID="_1769848012" r:id="rId37"/>
              </w:object>
            </w:r>
          </w:p>
        </w:tc>
        <w:tc>
          <w:tcPr>
            <w:tcW w:w="108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52202CE3" w14:textId="6C93B8DC" w:rsidR="006A3F46" w:rsidRPr="00217C7F" w:rsidRDefault="006A3F46" w:rsidP="006A3F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7220F0">
              <w:rPr>
                <w:position w:val="-12"/>
              </w:rPr>
              <w:object w:dxaOrig="220" w:dyaOrig="360" w14:anchorId="5D24EC8D">
                <v:shape id="_x0000_i1040" type="#_x0000_t75" style="width:10.5pt;height:18pt" o:ole="">
                  <v:imagedata r:id="rId26" o:title=""/>
                </v:shape>
                <o:OLEObject Type="Embed" ProgID="Equation.DSMT4" ShapeID="_x0000_i1040" DrawAspect="Content" ObjectID="_1769848013" r:id="rId38"/>
              </w:object>
            </w:r>
          </w:p>
        </w:tc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766F248" w14:textId="5F8005F6" w:rsidR="006A3F46" w:rsidRPr="00217C7F" w:rsidRDefault="006A3F46" w:rsidP="006A3F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7220F0">
              <w:rPr>
                <w:position w:val="-12"/>
              </w:rPr>
              <w:object w:dxaOrig="620" w:dyaOrig="360" w14:anchorId="7A27AF61">
                <v:shape id="_x0000_i1041" type="#_x0000_t75" style="width:31.5pt;height:18pt" o:ole="">
                  <v:imagedata r:id="rId28" o:title=""/>
                </v:shape>
                <o:OLEObject Type="Embed" ProgID="Equation.DSMT4" ShapeID="_x0000_i1041" DrawAspect="Content" ObjectID="_1769848014" r:id="rId39"/>
              </w:object>
            </w:r>
          </w:p>
        </w:tc>
        <w:tc>
          <w:tcPr>
            <w:tcW w:w="1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3698AA1" w14:textId="19381745" w:rsidR="006A3F46" w:rsidRPr="00217C7F" w:rsidRDefault="006A3F46" w:rsidP="006A3F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6A3F46">
              <w:rPr>
                <w:position w:val="-30"/>
              </w:rPr>
              <w:object w:dxaOrig="940" w:dyaOrig="680" w14:anchorId="4D719398">
                <v:shape id="_x0000_i1042" type="#_x0000_t75" style="width:46.5pt;height:34.5pt" o:ole="">
                  <v:imagedata r:id="rId30" o:title=""/>
                </v:shape>
                <o:OLEObject Type="Embed" ProgID="Equation.DSMT4" ShapeID="_x0000_i1042" DrawAspect="Content" ObjectID="_1769848015" r:id="rId40"/>
              </w:object>
            </w:r>
          </w:p>
        </w:tc>
      </w:tr>
      <w:tr w:rsidR="00217C7F" w:rsidRPr="00217C7F" w14:paraId="408E2A52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6AB001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EF2075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4032522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BD1047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5967478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266397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9,1951349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C74BA1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2,2910629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AD4D08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0000000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711B2E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0,0000000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2C5D12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20E+01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FB5F92" w14:textId="77777777" w:rsidR="00217C7F" w:rsidRPr="00217C7F" w:rsidRDefault="00217C7F" w:rsidP="00217C7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 </w:t>
            </w:r>
          </w:p>
        </w:tc>
      </w:tr>
      <w:tr w:rsidR="00217C7F" w:rsidRPr="00217C7F" w14:paraId="7C6AD8C2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FA742A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474A13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1934955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F17412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4032522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FEC716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8114225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2843B9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9,1951349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BAFAE9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0000000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3862EE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5967478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383DB2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36E+01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A3C289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6016BBE6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0A8642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CD6E83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097567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157DF2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1934955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8D6530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439979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6FA5BA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8114225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358865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0000000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BE4A88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4032522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3E13F5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40E+00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905B97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433EE2E9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3343B0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B8AEAC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,0162612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11E05E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097567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D92E7F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327869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D98865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439979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523E65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0000000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3068E8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1934955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35594F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19E+00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AFFB0C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26C4C5F5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93DF88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F34AE8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097567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8D92B4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674775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41D6DD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439979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DC9D19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360128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83A67E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,0162612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970485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1934955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952680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21E+00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F2E194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273D8DCD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EAFDA7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11CB9C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7414595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BCCE47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097567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4252E2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668432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7297D2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439979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372676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,0162612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CB482B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674775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9C8884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8E+00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2E0333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4835DBBC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75B5E1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CF72B8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097567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70F1F4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4991803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FF1A2B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439979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9BDFA1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2491810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DEEEA3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7414595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75EA8A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674775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B36568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3E+00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46263E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5379D9FF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3B9283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7095E9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308831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34022F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097567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48630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9538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DCB35B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439979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994AE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7414595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29C341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4991803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3491F8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58E-01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D0AC97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342D498E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ACEDDF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2E3C81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203332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D41F6A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308831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C61DC4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63468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70D693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9538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E48E3C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7414595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315C8D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097567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B87560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68E-01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7BA9C8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593405D0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6B95A4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58923D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308831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EF09F2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992068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5D764F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9538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909607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98420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D888DF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203332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07B671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097567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EEE851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89E-01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53280A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436D752F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CFDD5F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6C5310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886568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BB6694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308831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5B0679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1287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14071B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9538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6164AA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203332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5F76AC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992068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585EB4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79E-01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35FE66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378B8924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3555A7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23CFBE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625595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E59153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886568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050D2B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14018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D719BD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1287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034FE2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203332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1C846A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308831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10C553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1E-01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6EF3CB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094CC529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18EE1C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2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73A5AC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886568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A7C147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47858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AE9C21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1287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A887F0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229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73D5E1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625595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E114D2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308831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E88E57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83E-02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A94F1C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0034D25B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345D28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3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E6A844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47858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D1FF4A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147541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3B7167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229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7A6D1D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2177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B8AC33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886568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B32958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308831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4608E3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22E-02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CF9FDD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3CDB91AE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76A436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4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86531B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86251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2F1074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47858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971D66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19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4FBFBF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229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7BFF99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886568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0931B4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147541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C484CE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61E-02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27B872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3A19201B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7096C1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5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543C16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48175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91E6E4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86251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539CEE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269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B84A13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19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FE9F28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886568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2C9CB9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47858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851ADB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E-02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641F7F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08EE2D0A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F184E5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6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844444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86251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3BE74D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9783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2565E5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19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C2AB7A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10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394461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48175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012E01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47858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4EC45E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7E-03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D0021F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7E84F32A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42A0F1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7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24FBE3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9783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E03876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24326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E2F097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1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34B601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59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374CD0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86251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8A7233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47858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4BCF91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16E-03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66D1A2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004BD744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717EC1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8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188C8E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794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D4E047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9783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ACE293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7D18FD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10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3477DB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86251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E6CD26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24326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58F44F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81E-03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A15BCF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0F97D763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8DEE9E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9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0815F6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5239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3F829D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794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82B1CD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2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EBED79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02194B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86251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912005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9783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864E7C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35E-03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DCFC0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264C4051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2EB440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0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C5D96F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794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335D87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4228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97D497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C388CF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2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6452E1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5239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CC47DF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9783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EE1073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45E-03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F9EED6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160CA10E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4C1C38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1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E38468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8672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5B717B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794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1D6483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A5AD91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003B16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5239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E7A9A9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4228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64A8B7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E-04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A932C0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5666F643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8B5D7D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2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8E8895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794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1AA5DB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2106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598159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C4156B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76546F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8672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91E064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4228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5A53C3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56E-04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4C4E5C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503C3812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02562F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3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B12DDA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84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38E9CD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794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6E1CA4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4D77C7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F8C99C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8672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5B47FA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2106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E527A6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43E-04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2EDF5F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1BF737E7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3FEE6B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4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AA5D94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483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D4E762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84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BD74BE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346434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F50E2A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8672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2D0A9E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794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FD336E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12E-04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AAC93E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1B6A3341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284D71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5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2FCE8F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84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13E3A4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293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11046B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E32E52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74FB7F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483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E123B6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794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23B829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31E-04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5CDBD5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3232E2FA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3CF2EB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6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4004F3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793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0AC77A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84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936E0F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F20E03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107DC2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483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B527D5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293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C6049A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10E-05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AB42EA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6E9171AF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3A4DBC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7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C518FD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84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5C66C6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102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DF6AA2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0AA53D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71ED94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793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B40722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293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8257F3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01E-05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74F2C0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3DF80B9C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C340C8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8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991C63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11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E2D2BE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84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BB6F28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A42AD9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0C8E17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793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B3D83B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102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7B1B0A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10E-05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C90CAC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45244CD2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E23F0E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9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99DEB1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84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0107A4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29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8EE22A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8738F4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A0BE5B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11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B3A178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102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464E76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1E-05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3CE4DA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165685E6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A3F506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0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FBADC3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56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45EFBA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84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0A7CE5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666496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2DB107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11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ED078C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29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4773EF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8E-05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3744C8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232638D2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5B88D9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1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9D9A77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84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3B9276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1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6E7A6D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5BA553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E2598F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56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92BF42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29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C00791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31E-06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EF0F2E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19832E44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5E935A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2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47ACFA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1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C3BF07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12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84189A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B0BA77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EE3DFF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84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CD4683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29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16F87D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52E-06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47B8A3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51ECE5E6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92B381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3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FD3CAD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5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0D600A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1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A1309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290AF9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96CFF8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84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B52AF2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12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3D5530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79E-06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F9F306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4C3B8127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3C95A7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4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45ED21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1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A6CD13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5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1633AF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C99C10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74E355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5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4225B2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12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ACF421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73E-06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1E875B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9</w:t>
            </w:r>
          </w:p>
        </w:tc>
      </w:tr>
      <w:tr w:rsidR="00217C7F" w:rsidRPr="00217C7F" w14:paraId="47E37A19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D69FDE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5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BFD44D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4060D7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1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D01442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A6276D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437FC1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5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88CC08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5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081C3C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7E-06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2FEEA9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400</w:t>
            </w:r>
          </w:p>
        </w:tc>
      </w:tr>
      <w:tr w:rsidR="00217C7F" w:rsidRPr="00217C7F" w14:paraId="69E64E81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CFED77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6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D5ED02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1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F24C74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3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6BD91A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74A7EB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5AA44F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5E3E8C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5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925527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59E-07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D9A045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400</w:t>
            </w:r>
          </w:p>
        </w:tc>
      </w:tr>
      <w:tr w:rsidR="00217C7F" w:rsidRPr="00217C7F" w14:paraId="2EA1D4B4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5EAA17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7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B01E88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9009A4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1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CEC84C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E6DEDA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0049D5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1D34CA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3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7EFD02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7E-07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BCDE1C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398</w:t>
            </w:r>
          </w:p>
        </w:tc>
      </w:tr>
      <w:tr w:rsidR="00217C7F" w:rsidRPr="00217C7F" w14:paraId="7D4BB9DC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69D309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8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D1CB5A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72EF52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53FC66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06A635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22E7DE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25F45C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1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1C368E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52E-07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65A3DA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401</w:t>
            </w:r>
          </w:p>
        </w:tc>
      </w:tr>
      <w:tr w:rsidR="00217C7F" w:rsidRPr="00217C7F" w14:paraId="2F1AE06D" w14:textId="77777777" w:rsidTr="00217C7F">
        <w:trPr>
          <w:trHeight w:val="240"/>
          <w:jc w:val="center"/>
        </w:trPr>
        <w:tc>
          <w:tcPr>
            <w:tcW w:w="39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D261AB1" w14:textId="77777777" w:rsidR="00217C7F" w:rsidRPr="00217C7F" w:rsidRDefault="00217C7F" w:rsidP="00217C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9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DAD630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</w:t>
            </w:r>
          </w:p>
        </w:tc>
        <w:tc>
          <w:tcPr>
            <w:tcW w:w="108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B57B9C3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1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7E753C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1646153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F6A7F5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</w:t>
            </w:r>
          </w:p>
        </w:tc>
        <w:tc>
          <w:tcPr>
            <w:tcW w:w="108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B96570B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1</w:t>
            </w:r>
          </w:p>
        </w:tc>
        <w:tc>
          <w:tcPr>
            <w:tcW w:w="10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961032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56E-07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F827C8" w14:textId="77777777" w:rsidR="00217C7F" w:rsidRPr="00217C7F" w:rsidRDefault="00217C7F" w:rsidP="00217C7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217C7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3401</w:t>
            </w:r>
          </w:p>
        </w:tc>
      </w:tr>
    </w:tbl>
    <w:p w14:paraId="28691905" w14:textId="738276E1" w:rsidR="006A3F46" w:rsidRDefault="006A3F46" w:rsidP="00217C7F">
      <w:pPr>
        <w:tabs>
          <w:tab w:val="left" w:pos="1044"/>
        </w:tabs>
        <w:spacing w:before="360" w:after="120" w:line="240" w:lineRule="auto"/>
        <w:rPr>
          <w:rFonts w:cstheme="minorHAnsi"/>
          <w:sz w:val="24"/>
          <w:szCs w:val="24"/>
        </w:rPr>
      </w:pPr>
    </w:p>
    <w:p w14:paraId="03D3E846" w14:textId="2358A459" w:rsidR="00217C7F" w:rsidRPr="006A3F46" w:rsidRDefault="006A3F46" w:rsidP="006A3F46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br w:type="page"/>
      </w:r>
    </w:p>
    <w:p w14:paraId="39D02DAE" w14:textId="3CE21F8D" w:rsidR="0055716B" w:rsidRPr="0055716B" w:rsidRDefault="0055716B" w:rsidP="00217C7F">
      <w:pPr>
        <w:pStyle w:val="af8"/>
        <w:numPr>
          <w:ilvl w:val="0"/>
          <w:numId w:val="17"/>
        </w:num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sz w:val="24"/>
          <w:szCs w:val="24"/>
        </w:rPr>
      </w:pPr>
      <w:r w:rsidRPr="006A51BD">
        <w:rPr>
          <w:rFonts w:cstheme="minorHAnsi"/>
          <w:sz w:val="24"/>
          <w:szCs w:val="24"/>
        </w:rPr>
        <w:lastRenderedPageBreak/>
        <w:t>Реализовать алгоритм поиска минимума унимодальной функции на заданном отрезке</w:t>
      </w:r>
      <w:r w:rsidRPr="00217C7F">
        <w:rPr>
          <w:rFonts w:cstheme="minorHAnsi"/>
          <w:sz w:val="24"/>
          <w:szCs w:val="24"/>
        </w:rPr>
        <w:t xml:space="preserve"> </w:t>
      </w:r>
      <w:r w:rsidRPr="00217C7F">
        <w:rPr>
          <w:rFonts w:cstheme="minorHAnsi"/>
          <w:b/>
          <w:bCs/>
          <w:i/>
          <w:iCs/>
          <w:sz w:val="24"/>
          <w:szCs w:val="24"/>
        </w:rPr>
        <w:t xml:space="preserve">методом </w:t>
      </w:r>
      <w:r>
        <w:rPr>
          <w:rFonts w:cstheme="minorHAnsi"/>
          <w:b/>
          <w:bCs/>
          <w:i/>
          <w:iCs/>
          <w:sz w:val="24"/>
          <w:szCs w:val="24"/>
        </w:rPr>
        <w:t>Фибоначчи</w:t>
      </w:r>
    </w:p>
    <w:tbl>
      <w:tblPr>
        <w:tblW w:w="9287" w:type="dxa"/>
        <w:jc w:val="center"/>
        <w:tblLook w:val="04A0" w:firstRow="1" w:lastRow="0" w:firstColumn="1" w:lastColumn="0" w:noHBand="0" w:noVBand="1"/>
      </w:tblPr>
      <w:tblGrid>
        <w:gridCol w:w="440"/>
        <w:gridCol w:w="1115"/>
        <w:gridCol w:w="1134"/>
        <w:gridCol w:w="1223"/>
        <w:gridCol w:w="1174"/>
        <w:gridCol w:w="1146"/>
        <w:gridCol w:w="1082"/>
        <w:gridCol w:w="895"/>
        <w:gridCol w:w="1150"/>
      </w:tblGrid>
      <w:tr w:rsidR="006A3F46" w:rsidRPr="00343134" w14:paraId="24231365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1F2E27D" w14:textId="29F676E6" w:rsidR="006A3F46" w:rsidRPr="00343134" w:rsidRDefault="006A3F46" w:rsidP="006A3F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position w:val="-6"/>
                <w:sz w:val="18"/>
                <w:szCs w:val="18"/>
                <w:lang w:eastAsia="ru-RU"/>
              </w:rPr>
              <w:object w:dxaOrig="139" w:dyaOrig="260" w14:anchorId="66176123">
                <v:shape id="_x0000_i1043" type="#_x0000_t75" style="width:7.5pt;height:13.5pt" o:ole="">
                  <v:imagedata r:id="rId14" o:title=""/>
                </v:shape>
                <o:OLEObject Type="Embed" ProgID="Equation.DSMT4" ShapeID="_x0000_i1043" DrawAspect="Content" ObjectID="_1769848016" r:id="rId41"/>
              </w:object>
            </w:r>
          </w:p>
        </w:tc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E7AF1A" w14:textId="028541C2" w:rsidR="006A3F46" w:rsidRPr="00343134" w:rsidRDefault="006A3F46" w:rsidP="006A3F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6A3F46">
              <w:rPr>
                <w:rFonts w:ascii="Calibri" w:eastAsia="Times New Roman" w:hAnsi="Calibri" w:cs="Calibri"/>
                <w:color w:val="000000"/>
                <w:position w:val="-12"/>
                <w:sz w:val="18"/>
                <w:szCs w:val="18"/>
                <w:lang w:eastAsia="ru-RU"/>
              </w:rPr>
              <w:object w:dxaOrig="240" w:dyaOrig="360" w14:anchorId="70BFA0B5">
                <v:shape id="_x0000_i1044" type="#_x0000_t75" style="width:12pt;height:18pt" o:ole="">
                  <v:imagedata r:id="rId16" o:title=""/>
                </v:shape>
                <o:OLEObject Type="Embed" ProgID="Equation.DSMT4" ShapeID="_x0000_i1044" DrawAspect="Content" ObjectID="_1769848017" r:id="rId42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C353C2D" w14:textId="6D1BE925" w:rsidR="006A3F46" w:rsidRPr="00343134" w:rsidRDefault="006A3F46" w:rsidP="006A3F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6A3F46">
              <w:rPr>
                <w:rFonts w:ascii="Calibri" w:eastAsia="Times New Roman" w:hAnsi="Calibri" w:cs="Calibri"/>
                <w:color w:val="000000"/>
                <w:position w:val="-12"/>
                <w:sz w:val="18"/>
                <w:szCs w:val="18"/>
                <w:lang w:eastAsia="ru-RU"/>
              </w:rPr>
              <w:object w:dxaOrig="260" w:dyaOrig="360" w14:anchorId="0813727D">
                <v:shape id="_x0000_i1045" type="#_x0000_t75" style="width:13.5pt;height:18pt" o:ole="">
                  <v:imagedata r:id="rId18" o:title=""/>
                </v:shape>
                <o:OLEObject Type="Embed" ProgID="Equation.DSMT4" ShapeID="_x0000_i1045" DrawAspect="Content" ObjectID="_1769848018" r:id="rId43"/>
              </w:object>
            </w:r>
          </w:p>
        </w:tc>
        <w:tc>
          <w:tcPr>
            <w:tcW w:w="12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529258" w14:textId="6BF5ABE7" w:rsidR="006A3F46" w:rsidRPr="00343134" w:rsidRDefault="006A3F46" w:rsidP="006A3F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6A3F46">
              <w:rPr>
                <w:rFonts w:ascii="Calibri" w:eastAsia="Times New Roman" w:hAnsi="Calibri" w:cs="Calibri"/>
                <w:color w:val="000000"/>
                <w:position w:val="-12"/>
                <w:sz w:val="18"/>
                <w:szCs w:val="18"/>
                <w:lang w:eastAsia="ru-RU"/>
              </w:rPr>
              <w:object w:dxaOrig="600" w:dyaOrig="360" w14:anchorId="49DE3074">
                <v:shape id="_x0000_i1046" type="#_x0000_t75" style="width:30pt;height:18pt" o:ole="">
                  <v:imagedata r:id="rId20" o:title=""/>
                </v:shape>
                <o:OLEObject Type="Embed" ProgID="Equation.DSMT4" ShapeID="_x0000_i1046" DrawAspect="Content" ObjectID="_1769848019" r:id="rId44"/>
              </w:object>
            </w:r>
          </w:p>
        </w:tc>
        <w:tc>
          <w:tcPr>
            <w:tcW w:w="117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7C50784" w14:textId="60ED3F2B" w:rsidR="006A3F46" w:rsidRPr="00343134" w:rsidRDefault="006A3F46" w:rsidP="006A3F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6A3F46">
              <w:rPr>
                <w:rFonts w:ascii="Calibri" w:eastAsia="Times New Roman" w:hAnsi="Calibri" w:cs="Calibri"/>
                <w:color w:val="000000"/>
                <w:position w:val="-12"/>
                <w:sz w:val="18"/>
                <w:szCs w:val="18"/>
                <w:lang w:eastAsia="ru-RU"/>
              </w:rPr>
              <w:object w:dxaOrig="620" w:dyaOrig="360" w14:anchorId="42AF7A22">
                <v:shape id="_x0000_i1047" type="#_x0000_t75" style="width:31.5pt;height:18pt" o:ole="">
                  <v:imagedata r:id="rId22" o:title=""/>
                </v:shape>
                <o:OLEObject Type="Embed" ProgID="Equation.DSMT4" ShapeID="_x0000_i1047" DrawAspect="Content" ObjectID="_1769848020" r:id="rId45"/>
              </w:object>
            </w:r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BE5314" w14:textId="3B7FDAF9" w:rsidR="006A3F46" w:rsidRPr="00343134" w:rsidRDefault="006A3F46" w:rsidP="006A3F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6A3F46">
              <w:rPr>
                <w:rFonts w:ascii="Calibri" w:eastAsia="Times New Roman" w:hAnsi="Calibri" w:cs="Calibri"/>
                <w:color w:val="000000"/>
                <w:position w:val="-12"/>
                <w:sz w:val="18"/>
                <w:szCs w:val="18"/>
                <w:lang w:eastAsia="ru-RU"/>
              </w:rPr>
              <w:object w:dxaOrig="240" w:dyaOrig="360" w14:anchorId="14988DAD">
                <v:shape id="_x0000_i1048" type="#_x0000_t75" style="width:12pt;height:18pt" o:ole="">
                  <v:imagedata r:id="rId24" o:title=""/>
                </v:shape>
                <o:OLEObject Type="Embed" ProgID="Equation.DSMT4" ShapeID="_x0000_i1048" DrawAspect="Content" ObjectID="_1769848021" r:id="rId46"/>
              </w:object>
            </w:r>
          </w:p>
        </w:tc>
        <w:tc>
          <w:tcPr>
            <w:tcW w:w="108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C86177C" w14:textId="2D6D36AF" w:rsidR="006A3F46" w:rsidRPr="00343134" w:rsidRDefault="006A3F46" w:rsidP="006A3F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7220F0">
              <w:rPr>
                <w:position w:val="-12"/>
              </w:rPr>
              <w:object w:dxaOrig="220" w:dyaOrig="360" w14:anchorId="2EA28FA3">
                <v:shape id="_x0000_i1049" type="#_x0000_t75" style="width:10.5pt;height:18pt" o:ole="">
                  <v:imagedata r:id="rId26" o:title=""/>
                </v:shape>
                <o:OLEObject Type="Embed" ProgID="Equation.DSMT4" ShapeID="_x0000_i1049" DrawAspect="Content" ObjectID="_1769848022" r:id="rId47"/>
              </w:objec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3FB522" w14:textId="7BCA34BF" w:rsidR="006A3F46" w:rsidRPr="00343134" w:rsidRDefault="006A3F46" w:rsidP="006A3F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7220F0">
              <w:rPr>
                <w:position w:val="-12"/>
              </w:rPr>
              <w:object w:dxaOrig="620" w:dyaOrig="360" w14:anchorId="5884DAC9">
                <v:shape id="_x0000_i1050" type="#_x0000_t75" style="width:31.5pt;height:18pt" o:ole="">
                  <v:imagedata r:id="rId28" o:title=""/>
                </v:shape>
                <o:OLEObject Type="Embed" ProgID="Equation.DSMT4" ShapeID="_x0000_i1050" DrawAspect="Content" ObjectID="_1769848023" r:id="rId48"/>
              </w:object>
            </w:r>
          </w:p>
        </w:tc>
        <w:tc>
          <w:tcPr>
            <w:tcW w:w="10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149EF6" w14:textId="094F0C68" w:rsidR="006A3F46" w:rsidRPr="00343134" w:rsidRDefault="006A3F46" w:rsidP="006A3F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6A3F46">
              <w:rPr>
                <w:position w:val="-30"/>
              </w:rPr>
              <w:object w:dxaOrig="940" w:dyaOrig="680" w14:anchorId="6BA73953">
                <v:shape id="_x0000_i1051" type="#_x0000_t75" style="width:46.5pt;height:34.5pt" o:ole="">
                  <v:imagedata r:id="rId30" o:title=""/>
                </v:shape>
                <o:OLEObject Type="Embed" ProgID="Equation.DSMT4" ShapeID="_x0000_i1051" DrawAspect="Content" ObjectID="_1769848024" r:id="rId49"/>
              </w:object>
            </w:r>
          </w:p>
        </w:tc>
      </w:tr>
      <w:tr w:rsidR="00343134" w:rsidRPr="00343134" w14:paraId="451462B1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ABBCDD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796CD0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403252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502B39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5967478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970460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9,1951349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8F821C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2,2910629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7F3E98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0000000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911F90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0,0000000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74C90D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20E+01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51ED96" w14:textId="77777777" w:rsidR="00343134" w:rsidRPr="00343134" w:rsidRDefault="00343134" w:rsidP="0034313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 </w:t>
            </w:r>
          </w:p>
        </w:tc>
      </w:tr>
      <w:tr w:rsidR="00343134" w:rsidRPr="00343134" w14:paraId="04CB52B4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1AF9EA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F26924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193495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B84977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4032522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E74DB2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8114225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9C7BFC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9,1951349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4D2F9D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0000000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28754B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5967478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28C796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36E+01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7DC3BF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E+00</w:t>
            </w:r>
          </w:p>
        </w:tc>
      </w:tr>
      <w:tr w:rsidR="00343134" w:rsidRPr="00343134" w14:paraId="773CB9D3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306E7A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0B02CD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09756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77736E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1934955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93E73A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439979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1A729D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8114225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ABC302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0000000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64F2A1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4032522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BCC83C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40E+00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5A4CAF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E+00</w:t>
            </w:r>
          </w:p>
        </w:tc>
      </w:tr>
      <w:tr w:rsidR="00343134" w:rsidRPr="00343134" w14:paraId="7EE79941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B1D533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4D07FB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,016261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37E4CC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097567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516449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327869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81403A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439979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89C6B7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0000000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992590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1934955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42B8F0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19E+00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BDAECB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E+00</w:t>
            </w:r>
          </w:p>
        </w:tc>
      </w:tr>
      <w:tr w:rsidR="00343134" w:rsidRPr="00343134" w14:paraId="16682798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EF47F4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A82081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09756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F3A592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674775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238810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439979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27A63A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360128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20E5CC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,0162612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1C9E26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1934955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EBE5E1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21E+00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DECCEA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E+00</w:t>
            </w:r>
          </w:p>
        </w:tc>
      </w:tr>
      <w:tr w:rsidR="00343134" w:rsidRPr="00343134" w14:paraId="54936E6A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C3ABFD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A9E479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741459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AECE72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097567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32D91C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668432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BFDE03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439979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B506EF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,0162612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D7E39B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674775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4370A0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8E+00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447042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E+00</w:t>
            </w:r>
          </w:p>
        </w:tc>
      </w:tr>
      <w:tr w:rsidR="00343134" w:rsidRPr="00343134" w14:paraId="604D4659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FFBB90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CB621A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09756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7F2A4F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4991803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86C847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439979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BE32BE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2491810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AD930B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7414595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EED5AE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674775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882F08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3E+00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810FF0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E+00</w:t>
            </w:r>
          </w:p>
        </w:tc>
      </w:tr>
      <w:tr w:rsidR="00343134" w:rsidRPr="00343134" w14:paraId="58469DE6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90AE36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77F3FB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30883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D7BE05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097567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A1BDDA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9538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FD2D97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439979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CAA1B8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7414595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AADB98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4991803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B74890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58E-01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6776D4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E+00</w:t>
            </w:r>
          </w:p>
        </w:tc>
      </w:tr>
      <w:tr w:rsidR="00343134" w:rsidRPr="00343134" w14:paraId="1ED31F43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245633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BAD9C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20333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0FED4B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308831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0F5C39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63468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51A17F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9538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AD2DBF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7414595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C0E376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097567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E2EF12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68E-01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FA7123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E+00</w:t>
            </w:r>
          </w:p>
        </w:tc>
      </w:tr>
      <w:tr w:rsidR="00343134" w:rsidRPr="00343134" w14:paraId="27C08A79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631520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2E208E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30883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A39657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992068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CB6EA1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9538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600D66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98420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EEE603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203332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FAC067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097567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B41BEA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89E-01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9FBA72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E+00</w:t>
            </w:r>
          </w:p>
        </w:tc>
      </w:tr>
      <w:tr w:rsidR="00343134" w:rsidRPr="00343134" w14:paraId="708CC540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8CFC61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BAE676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88656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2812D0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308831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667627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1287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CF7FAD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9538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61CA98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203332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A5EC48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992068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664F6F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79E-01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0247E4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E+00</w:t>
            </w:r>
          </w:p>
        </w:tc>
      </w:tr>
      <w:tr w:rsidR="00343134" w:rsidRPr="00343134" w14:paraId="403407B7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7816C4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0E5A69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62559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AF35A0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886568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A91FE7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14018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39C699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1287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84A1B6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203332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3CC3EB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308831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34F181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1E-01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21A140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E+00</w:t>
            </w:r>
          </w:p>
        </w:tc>
      </w:tr>
      <w:tr w:rsidR="00343134" w:rsidRPr="00343134" w14:paraId="205A2FAF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18CDCD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2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9BEE89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88656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1AFF65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47858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C4A8D2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1287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8D660A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229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908118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625595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B57267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308831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F2967C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83E-02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83EE4F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E+00</w:t>
            </w:r>
          </w:p>
        </w:tc>
      </w:tr>
      <w:tr w:rsidR="00343134" w:rsidRPr="00343134" w14:paraId="6A9D620E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E3FE07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3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9527E3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4785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280509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147541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55EE60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229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A6DD59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2177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867E91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886568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B25557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308831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80F48D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22E-02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328822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E+00</w:t>
            </w:r>
          </w:p>
        </w:tc>
      </w:tr>
      <w:tr w:rsidR="00343134" w:rsidRPr="00343134" w14:paraId="1BF14D95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C7ADE5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4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66F8DE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8625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662BD9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47858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ACFD73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19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83E18C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229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70773F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886568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9B9F59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147541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3D1604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61E-02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825485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E+00</w:t>
            </w:r>
          </w:p>
        </w:tc>
      </w:tr>
      <w:tr w:rsidR="00343134" w:rsidRPr="00343134" w14:paraId="16751A5D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3A09C0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5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94BC34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4817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04EC3C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86251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E78F5D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269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73CD42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19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963B17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886568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659A3A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47858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DA77BD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E-02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30713E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E+00</w:t>
            </w:r>
          </w:p>
        </w:tc>
      </w:tr>
      <w:tr w:rsidR="00343134" w:rsidRPr="00343134" w14:paraId="18341419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811629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6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3BFB75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8625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2AAC2A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9783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1BC058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19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AEB7D4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10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CEFAE9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48175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7C8DA4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47858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52B3FB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7E-03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CF7123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E+00</w:t>
            </w:r>
          </w:p>
        </w:tc>
      </w:tr>
      <w:tr w:rsidR="00343134" w:rsidRPr="00343134" w14:paraId="6A4079A5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F3C865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7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5B7ED7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978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1DE821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24326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5F14A7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1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A81C44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59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512F21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86251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89B0F9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47858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570BD6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16E-03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6DE03E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E+00</w:t>
            </w:r>
          </w:p>
        </w:tc>
      </w:tr>
      <w:tr w:rsidR="00343134" w:rsidRPr="00343134" w14:paraId="5B47241A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87A7F3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8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42FC87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79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DEAC6B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9783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897BDC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616B7B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10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652F3E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86251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D22409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24326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BD1DD2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81E-03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2DF61B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E+00</w:t>
            </w:r>
          </w:p>
        </w:tc>
      </w:tr>
      <w:tr w:rsidR="00343134" w:rsidRPr="00343134" w14:paraId="5EB89367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40DF6C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9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C81FB4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523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7524B0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794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0D6E26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2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476519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FE39E2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86251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FF9016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9783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474E92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35E-03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9E01D2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E+00</w:t>
            </w:r>
          </w:p>
        </w:tc>
      </w:tr>
      <w:tr w:rsidR="00343134" w:rsidRPr="00343134" w14:paraId="6876AA1C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FBC682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0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FB5F3C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79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818439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4228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BA4943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995EE9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2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DB0D1A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5239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926D0D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9783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6E2D98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45E-03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D7D797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E+00</w:t>
            </w:r>
          </w:p>
        </w:tc>
      </w:tr>
      <w:tr w:rsidR="00343134" w:rsidRPr="00343134" w14:paraId="6C398B68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68EC22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1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37A6C5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867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05CC47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794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7A8B3F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3CC65B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925C0F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5239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E2A4D5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4228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DA631C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E-04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18F9F2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E+00</w:t>
            </w:r>
          </w:p>
        </w:tc>
      </w:tr>
      <w:tr w:rsidR="00343134" w:rsidRPr="00343134" w14:paraId="502E20B0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A61475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2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6BBA1F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79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D02D93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2106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7132F9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BD5ABD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4EEE3B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8672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164B04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4228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489C69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56E-04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A55EAE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E+00</w:t>
            </w:r>
          </w:p>
        </w:tc>
      </w:tr>
      <w:tr w:rsidR="00343134" w:rsidRPr="00343134" w14:paraId="74D7B949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A8D3DC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3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D4632F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8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EDC7C3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794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153477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8AB504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4F10A1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8672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3DB07B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2106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A816CE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43E-04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7FB88D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E+00</w:t>
            </w:r>
          </w:p>
        </w:tc>
      </w:tr>
      <w:tr w:rsidR="00343134" w:rsidRPr="00343134" w14:paraId="60555060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EC0AFA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4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6DCA34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48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F2D4E8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84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DE7B9C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38D369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13356C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8672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F50E48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794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31B3C7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12E-04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CAB382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E+00</w:t>
            </w:r>
          </w:p>
        </w:tc>
      </w:tr>
      <w:tr w:rsidR="00343134" w:rsidRPr="00343134" w14:paraId="1248F04A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F95E06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5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98DC47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8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47704E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293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AC1204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3BE758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26BDCF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483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4C99CD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794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B511A8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31E-04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733F1C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E+00</w:t>
            </w:r>
          </w:p>
        </w:tc>
      </w:tr>
      <w:tr w:rsidR="00343134" w:rsidRPr="00343134" w14:paraId="15C6D7FB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36F591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6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77755F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79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DE921C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84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97F26D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3BE031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14922A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483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383CCF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293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81AC3E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10E-05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B96E3C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E+00</w:t>
            </w:r>
          </w:p>
        </w:tc>
      </w:tr>
      <w:tr w:rsidR="00343134" w:rsidRPr="00343134" w14:paraId="083B9973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58660B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7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4F6DC4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8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32D3C3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102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F2DEB2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561A12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330259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793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EDFA0E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293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9ED03D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01E-05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A7963F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E+00</w:t>
            </w:r>
          </w:p>
        </w:tc>
      </w:tr>
      <w:tr w:rsidR="00343134" w:rsidRPr="00343134" w14:paraId="219D4BAC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7A8AD8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8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2D77E9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1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5DC770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84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B8EA74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074B04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D5C16E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793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6A5EDF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102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C6568B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10E-05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F301EA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E+00</w:t>
            </w:r>
          </w:p>
        </w:tc>
      </w:tr>
      <w:tr w:rsidR="00343134" w:rsidRPr="00343134" w14:paraId="0F0C5087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6CBAE9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9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4B43AE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8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70252D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29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4F2DAD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982920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6EA465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11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A55C28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102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CD3D7A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1E-05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BC4E14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E+00</w:t>
            </w:r>
          </w:p>
        </w:tc>
      </w:tr>
      <w:tr w:rsidR="00343134" w:rsidRPr="00343134" w14:paraId="48C9BB26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79F6E0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0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00D32D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5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B26373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84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9E2797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61AC83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240392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11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A9B3AE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29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5F0A88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8E-05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23C1AB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E+00</w:t>
            </w:r>
          </w:p>
        </w:tc>
      </w:tr>
      <w:tr w:rsidR="00343134" w:rsidRPr="00343134" w14:paraId="6165987F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1D8EB9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1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F93AF4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8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578446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1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7A3EE8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CC1D13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845717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56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0DEA7F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29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E9B526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31E-06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D73052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1E+00</w:t>
            </w:r>
          </w:p>
        </w:tc>
      </w:tr>
      <w:tr w:rsidR="00343134" w:rsidRPr="00343134" w14:paraId="5B56AE29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9830C2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2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93362E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9242ED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12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1E4B21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34D9FA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9B0D01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84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4EE09D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29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0BCD9C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52E-06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DBCD11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0E+00</w:t>
            </w:r>
          </w:p>
        </w:tc>
      </w:tr>
      <w:tr w:rsidR="00343134" w:rsidRPr="00343134" w14:paraId="3BDB2FAD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644272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3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55EA4D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0A727A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1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D67862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D4F4B5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BCAAEE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84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F64AF3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12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A601A1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79E-06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993D8E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82E+00</w:t>
            </w:r>
          </w:p>
        </w:tc>
      </w:tr>
      <w:tr w:rsidR="00343134" w:rsidRPr="00343134" w14:paraId="025CE919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C0D770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4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15CA7E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05FF58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5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2195F5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829A51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66E5C1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5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88C5CC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12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191527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73E-06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4D3E53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76E+00</w:t>
            </w:r>
          </w:p>
        </w:tc>
      </w:tr>
      <w:tr w:rsidR="00343134" w:rsidRPr="00343134" w14:paraId="4EF08C77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67099F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5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E8F2AE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B2C67F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1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759BF9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ED953F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835A0B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5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222EC4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5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68D5B6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7E-06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DBB661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90E+00</w:t>
            </w:r>
          </w:p>
        </w:tc>
      </w:tr>
      <w:tr w:rsidR="00343134" w:rsidRPr="00343134" w14:paraId="08F2BD1D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499A5A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6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B368D5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C969D9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3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EEAC0E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4B899A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EA9DBB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B1DF08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5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C6166A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60E-07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56B88D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154E+00</w:t>
            </w:r>
          </w:p>
        </w:tc>
      </w:tr>
      <w:tr w:rsidR="00343134" w:rsidRPr="00343134" w14:paraId="70F004F7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4DA460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7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A7E279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A80F81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1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678FA4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FE873B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96B7A0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0F631F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3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5A689D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6E-07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6C2C66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250E+00</w:t>
            </w:r>
          </w:p>
        </w:tc>
      </w:tr>
      <w:tr w:rsidR="00343134" w:rsidRPr="00343134" w14:paraId="0891DD6C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FB759C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8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DBC181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9B57EA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8894FC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C84D62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4D672A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7BA9CC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1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2DD48C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54E-07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3FC5BD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000E+00</w:t>
            </w:r>
          </w:p>
        </w:tc>
      </w:tr>
      <w:tr w:rsidR="00343134" w:rsidRPr="00343134" w14:paraId="19AB5D22" w14:textId="77777777" w:rsidTr="00343134">
        <w:trPr>
          <w:trHeight w:val="24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EE83227" w14:textId="77777777" w:rsidR="00343134" w:rsidRPr="00343134" w:rsidRDefault="00343134" w:rsidP="0034313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9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D8EBAC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8D5CF5E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1</w:t>
            </w:r>
          </w:p>
        </w:tc>
        <w:tc>
          <w:tcPr>
            <w:tcW w:w="12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813798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7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13E922B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0000</w:t>
            </w:r>
          </w:p>
        </w:tc>
        <w:tc>
          <w:tcPr>
            <w:tcW w:w="11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7A4E30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</w:t>
            </w:r>
          </w:p>
        </w:tc>
        <w:tc>
          <w:tcPr>
            <w:tcW w:w="108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7168E16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1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55A535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52E-07</w:t>
            </w:r>
          </w:p>
        </w:tc>
        <w:tc>
          <w:tcPr>
            <w:tcW w:w="10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AF931B" w14:textId="77777777" w:rsidR="00343134" w:rsidRPr="00343134" w:rsidRDefault="00343134" w:rsidP="0034313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4313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667E+00</w:t>
            </w:r>
          </w:p>
        </w:tc>
      </w:tr>
    </w:tbl>
    <w:p w14:paraId="5F228417" w14:textId="1B07DF32" w:rsidR="006A3F46" w:rsidRDefault="006A3F46" w:rsidP="006A3F46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sz w:val="24"/>
          <w:szCs w:val="24"/>
        </w:rPr>
      </w:pPr>
    </w:p>
    <w:p w14:paraId="180A4FEB" w14:textId="77777777" w:rsidR="006A3F46" w:rsidRDefault="006A3F46">
      <w:pPr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br w:type="page"/>
      </w:r>
    </w:p>
    <w:p w14:paraId="5EA89A2C" w14:textId="77777777" w:rsidR="006A3F46" w:rsidRPr="00217C7F" w:rsidRDefault="006A3F46" w:rsidP="00135D92">
      <w:pPr>
        <w:tabs>
          <w:tab w:val="left" w:pos="1044"/>
        </w:tabs>
        <w:spacing w:before="360" w:after="120" w:line="240" w:lineRule="auto"/>
        <w:ind w:left="59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lastRenderedPageBreak/>
        <w:t xml:space="preserve">Зависимость количества итераций от заданного </w:t>
      </w:r>
      <w:r>
        <w:rPr>
          <w:rFonts w:cstheme="minorHAnsi"/>
          <w:sz w:val="24"/>
          <w:szCs w:val="24"/>
          <w:lang w:val="en-US"/>
        </w:rPr>
        <w:t>eps</w:t>
      </w:r>
    </w:p>
    <w:tbl>
      <w:tblPr>
        <w:tblW w:w="5720" w:type="dxa"/>
        <w:jc w:val="center"/>
        <w:tblLook w:val="04A0" w:firstRow="1" w:lastRow="0" w:firstColumn="1" w:lastColumn="0" w:noHBand="0" w:noVBand="1"/>
      </w:tblPr>
      <w:tblGrid>
        <w:gridCol w:w="958"/>
        <w:gridCol w:w="958"/>
        <w:gridCol w:w="414"/>
        <w:gridCol w:w="1272"/>
        <w:gridCol w:w="1272"/>
        <w:gridCol w:w="958"/>
      </w:tblGrid>
      <w:tr w:rsidR="00414D89" w:rsidRPr="00414D89" w14:paraId="6B882F1E" w14:textId="77777777" w:rsidTr="00414D89">
        <w:trPr>
          <w:trHeight w:val="384"/>
          <w:jc w:val="center"/>
        </w:trPr>
        <w:tc>
          <w:tcPr>
            <w:tcW w:w="572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14:paraId="7822D667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Метод дихотомии</w:t>
            </w:r>
          </w:p>
        </w:tc>
      </w:tr>
      <w:tr w:rsidR="00414D89" w:rsidRPr="00414D89" w14:paraId="1964820D" w14:textId="77777777" w:rsidTr="003D33EB">
        <w:trPr>
          <w:trHeight w:val="240"/>
          <w:jc w:val="center"/>
        </w:trPr>
        <w:tc>
          <w:tcPr>
            <w:tcW w:w="95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62847BEC" w14:textId="6042DFD3" w:rsidR="00414D89" w:rsidRPr="003D33EB" w:rsidRDefault="003D33EB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val="en-US" w:eastAsia="ru-RU"/>
              </w:rPr>
            </w:pPr>
            <w:r w:rsidRPr="003D33EB">
              <w:rPr>
                <w:rFonts w:ascii="Calibri" w:eastAsia="Times New Roman" w:hAnsi="Calibri" w:cs="Calibri"/>
                <w:color w:val="000000"/>
                <w:position w:val="-6"/>
                <w:sz w:val="18"/>
                <w:szCs w:val="18"/>
                <w:lang w:eastAsia="ru-RU"/>
              </w:rPr>
              <w:object w:dxaOrig="200" w:dyaOrig="220" w14:anchorId="3A34B949">
                <v:shape id="_x0000_i1052" type="#_x0000_t75" style="width:9.75pt;height:11.25pt" o:ole="">
                  <v:imagedata r:id="rId50" o:title=""/>
                </v:shape>
                <o:OLEObject Type="Embed" ProgID="Equation.DSMT4" ShapeID="_x0000_i1052" DrawAspect="Content" ObjectID="_1769848025" r:id="rId51"/>
              </w:object>
            </w:r>
          </w:p>
        </w:tc>
        <w:tc>
          <w:tcPr>
            <w:tcW w:w="9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F92E77A" w14:textId="32956A99" w:rsidR="00414D89" w:rsidRPr="00414D89" w:rsidRDefault="003D33EB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D33EB">
              <w:rPr>
                <w:rFonts w:ascii="Calibri" w:eastAsia="Times New Roman" w:hAnsi="Calibri" w:cs="Calibri"/>
                <w:color w:val="000000"/>
                <w:position w:val="-6"/>
                <w:sz w:val="18"/>
                <w:szCs w:val="18"/>
                <w:lang w:eastAsia="ru-RU"/>
              </w:rPr>
              <w:object w:dxaOrig="220" w:dyaOrig="279" w14:anchorId="2F1E917C">
                <v:shape id="_x0000_i1053" type="#_x0000_t75" style="width:11.25pt;height:14.25pt" o:ole="">
                  <v:imagedata r:id="rId52" o:title=""/>
                </v:shape>
                <o:OLEObject Type="Embed" ProgID="Equation.DSMT4" ShapeID="_x0000_i1053" DrawAspect="Content" ObjectID="_1769848026" r:id="rId53"/>
              </w:object>
            </w:r>
          </w:p>
        </w:tc>
        <w:tc>
          <w:tcPr>
            <w:tcW w:w="3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11C6E587" w14:textId="3DCF7AA4" w:rsidR="00414D89" w:rsidRPr="00414D89" w:rsidRDefault="003D33EB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D33EB">
              <w:rPr>
                <w:rFonts w:ascii="Calibri" w:eastAsia="Times New Roman" w:hAnsi="Calibri" w:cs="Calibri"/>
                <w:color w:val="000000"/>
                <w:position w:val="-6"/>
                <w:sz w:val="18"/>
                <w:szCs w:val="18"/>
                <w:lang w:eastAsia="ru-RU"/>
              </w:rPr>
              <w:object w:dxaOrig="200" w:dyaOrig="279" w14:anchorId="2F2CA067">
                <v:shape id="_x0000_i1054" type="#_x0000_t75" style="width:9.75pt;height:14.25pt" o:ole="">
                  <v:imagedata r:id="rId54" o:title=""/>
                </v:shape>
                <o:OLEObject Type="Embed" ProgID="Equation.DSMT4" ShapeID="_x0000_i1054" DrawAspect="Content" ObjectID="_1769848027" r:id="rId55"/>
              </w:object>
            </w:r>
          </w:p>
        </w:tc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66013FC" w14:textId="19B15607" w:rsidR="00414D89" w:rsidRPr="00414D89" w:rsidRDefault="003D33EB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D33EB">
              <w:rPr>
                <w:rFonts w:ascii="Calibri" w:eastAsia="Times New Roman" w:hAnsi="Calibri" w:cs="Calibri"/>
                <w:color w:val="000000"/>
                <w:position w:val="-12"/>
                <w:sz w:val="18"/>
                <w:szCs w:val="18"/>
                <w:lang w:eastAsia="ru-RU"/>
              </w:rPr>
              <w:object w:dxaOrig="279" w:dyaOrig="360" w14:anchorId="706F452C">
                <v:shape id="_x0000_i1055" type="#_x0000_t75" style="width:14.25pt;height:18pt" o:ole="">
                  <v:imagedata r:id="rId56" o:title=""/>
                </v:shape>
                <o:OLEObject Type="Embed" ProgID="Equation.DSMT4" ShapeID="_x0000_i1055" DrawAspect="Content" ObjectID="_1769848028" r:id="rId57"/>
              </w:object>
            </w:r>
          </w:p>
        </w:tc>
        <w:tc>
          <w:tcPr>
            <w:tcW w:w="127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7EEB56E7" w14:textId="3235A5FF" w:rsidR="00414D89" w:rsidRPr="00414D89" w:rsidRDefault="003D33EB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D33EB">
              <w:rPr>
                <w:rFonts w:ascii="Calibri" w:eastAsia="Times New Roman" w:hAnsi="Calibri" w:cs="Calibri"/>
                <w:color w:val="000000"/>
                <w:position w:val="-12"/>
                <w:sz w:val="18"/>
                <w:szCs w:val="18"/>
                <w:lang w:eastAsia="ru-RU"/>
              </w:rPr>
              <w:object w:dxaOrig="260" w:dyaOrig="360" w14:anchorId="410E6531">
                <v:shape id="_x0000_i1056" type="#_x0000_t75" style="width:12.75pt;height:18pt" o:ole="">
                  <v:imagedata r:id="rId58" o:title=""/>
                </v:shape>
                <o:OLEObject Type="Embed" ProgID="Equation.DSMT4" ShapeID="_x0000_i1056" DrawAspect="Content" ObjectID="_1769848029" r:id="rId59"/>
              </w:object>
            </w:r>
          </w:p>
        </w:tc>
        <w:tc>
          <w:tcPr>
            <w:tcW w:w="9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571CA24" w14:textId="1D9C3477" w:rsidR="00414D89" w:rsidRPr="00414D89" w:rsidRDefault="003D33EB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D33EB">
              <w:rPr>
                <w:rFonts w:ascii="Calibri" w:eastAsia="Times New Roman" w:hAnsi="Calibri" w:cs="Calibri"/>
                <w:color w:val="000000"/>
                <w:position w:val="-12"/>
                <w:sz w:val="18"/>
                <w:szCs w:val="18"/>
                <w:lang w:eastAsia="ru-RU"/>
              </w:rPr>
              <w:object w:dxaOrig="680" w:dyaOrig="360" w14:anchorId="4F2DE8E6">
                <v:shape id="_x0000_i1057" type="#_x0000_t75" style="width:34.5pt;height:18pt" o:ole="">
                  <v:imagedata r:id="rId60" o:title=""/>
                </v:shape>
                <o:OLEObject Type="Embed" ProgID="Equation.DSMT4" ShapeID="_x0000_i1057" DrawAspect="Content" ObjectID="_1769848030" r:id="rId61"/>
              </w:object>
            </w:r>
          </w:p>
        </w:tc>
      </w:tr>
      <w:tr w:rsidR="00414D89" w:rsidRPr="00414D89" w14:paraId="481F995D" w14:textId="77777777" w:rsidTr="00414D89">
        <w:trPr>
          <w:trHeight w:val="240"/>
          <w:jc w:val="center"/>
        </w:trPr>
        <w:tc>
          <w:tcPr>
            <w:tcW w:w="958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DDDE53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01</w:t>
            </w:r>
          </w:p>
        </w:tc>
        <w:tc>
          <w:tcPr>
            <w:tcW w:w="95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A6F96F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02</w:t>
            </w:r>
          </w:p>
        </w:tc>
        <w:tc>
          <w:tcPr>
            <w:tcW w:w="3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BBE4A6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</w:t>
            </w:r>
          </w:p>
        </w:tc>
        <w:tc>
          <w:tcPr>
            <w:tcW w:w="12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3F9F87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2054688</w:t>
            </w:r>
          </w:p>
        </w:tc>
        <w:tc>
          <w:tcPr>
            <w:tcW w:w="12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D7D51C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1644531</w:t>
            </w:r>
          </w:p>
        </w:tc>
        <w:tc>
          <w:tcPr>
            <w:tcW w:w="95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176F8F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59E-02</w:t>
            </w:r>
          </w:p>
        </w:tc>
      </w:tr>
      <w:tr w:rsidR="00414D89" w:rsidRPr="00414D89" w14:paraId="3F640F2D" w14:textId="77777777" w:rsidTr="00414D89">
        <w:trPr>
          <w:trHeight w:val="240"/>
          <w:jc w:val="center"/>
        </w:trPr>
        <w:tc>
          <w:tcPr>
            <w:tcW w:w="958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4B6B82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02</w:t>
            </w:r>
          </w:p>
        </w:tc>
        <w:tc>
          <w:tcPr>
            <w:tcW w:w="95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685B8E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03</w:t>
            </w:r>
          </w:p>
        </w:tc>
        <w:tc>
          <w:tcPr>
            <w:tcW w:w="3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8D1DD8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3</w:t>
            </w:r>
          </w:p>
        </w:tc>
        <w:tc>
          <w:tcPr>
            <w:tcW w:w="12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BEB757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693408</w:t>
            </w:r>
          </w:p>
        </w:tc>
        <w:tc>
          <w:tcPr>
            <w:tcW w:w="12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8C7692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330493</w:t>
            </w:r>
          </w:p>
        </w:tc>
        <w:tc>
          <w:tcPr>
            <w:tcW w:w="95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ADA372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37E-03</w:t>
            </w:r>
          </w:p>
        </w:tc>
      </w:tr>
      <w:tr w:rsidR="00414D89" w:rsidRPr="00414D89" w14:paraId="363A2AF1" w14:textId="77777777" w:rsidTr="00414D89">
        <w:trPr>
          <w:trHeight w:val="240"/>
          <w:jc w:val="center"/>
        </w:trPr>
        <w:tc>
          <w:tcPr>
            <w:tcW w:w="958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A7051D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03</w:t>
            </w:r>
          </w:p>
        </w:tc>
        <w:tc>
          <w:tcPr>
            <w:tcW w:w="95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7C2C96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04</w:t>
            </w:r>
          </w:p>
        </w:tc>
        <w:tc>
          <w:tcPr>
            <w:tcW w:w="3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C7447D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6</w:t>
            </w:r>
          </w:p>
        </w:tc>
        <w:tc>
          <w:tcPr>
            <w:tcW w:w="12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9B72FC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74222</w:t>
            </w:r>
          </w:p>
        </w:tc>
        <w:tc>
          <w:tcPr>
            <w:tcW w:w="12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9705E3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51361</w:t>
            </w:r>
          </w:p>
        </w:tc>
        <w:tc>
          <w:tcPr>
            <w:tcW w:w="95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C9B539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71E-04</w:t>
            </w:r>
          </w:p>
        </w:tc>
      </w:tr>
      <w:tr w:rsidR="00414D89" w:rsidRPr="00414D89" w14:paraId="1354EFBA" w14:textId="77777777" w:rsidTr="00414D89">
        <w:trPr>
          <w:trHeight w:val="240"/>
          <w:jc w:val="center"/>
        </w:trPr>
        <w:tc>
          <w:tcPr>
            <w:tcW w:w="958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8E3438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04</w:t>
            </w:r>
          </w:p>
        </w:tc>
        <w:tc>
          <w:tcPr>
            <w:tcW w:w="95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762BED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05</w:t>
            </w:r>
          </w:p>
        </w:tc>
        <w:tc>
          <w:tcPr>
            <w:tcW w:w="3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7FE602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9</w:t>
            </w:r>
          </w:p>
        </w:tc>
        <w:tc>
          <w:tcPr>
            <w:tcW w:w="12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A7BC6F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2234</w:t>
            </w:r>
          </w:p>
        </w:tc>
        <w:tc>
          <w:tcPr>
            <w:tcW w:w="12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F4C2C5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1627</w:t>
            </w:r>
          </w:p>
        </w:tc>
        <w:tc>
          <w:tcPr>
            <w:tcW w:w="95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E0CE3D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39E-05</w:t>
            </w:r>
          </w:p>
        </w:tc>
      </w:tr>
      <w:tr w:rsidR="00414D89" w:rsidRPr="00414D89" w14:paraId="083FE8D9" w14:textId="77777777" w:rsidTr="00414D89">
        <w:trPr>
          <w:trHeight w:val="240"/>
          <w:jc w:val="center"/>
        </w:trPr>
        <w:tc>
          <w:tcPr>
            <w:tcW w:w="958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7D65D2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05</w:t>
            </w:r>
          </w:p>
        </w:tc>
        <w:tc>
          <w:tcPr>
            <w:tcW w:w="95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B80C6C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06</w:t>
            </w:r>
          </w:p>
        </w:tc>
        <w:tc>
          <w:tcPr>
            <w:tcW w:w="3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C14A9F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3</w:t>
            </w:r>
          </w:p>
        </w:tc>
        <w:tc>
          <w:tcPr>
            <w:tcW w:w="12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58A93B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700</w:t>
            </w:r>
          </w:p>
        </w:tc>
        <w:tc>
          <w:tcPr>
            <w:tcW w:w="12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60EC76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325</w:t>
            </w:r>
          </w:p>
        </w:tc>
        <w:tc>
          <w:tcPr>
            <w:tcW w:w="95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5C5545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25E-06</w:t>
            </w:r>
          </w:p>
        </w:tc>
      </w:tr>
      <w:tr w:rsidR="00414D89" w:rsidRPr="00414D89" w14:paraId="3B2A1394" w14:textId="77777777" w:rsidTr="00414D89">
        <w:trPr>
          <w:trHeight w:val="240"/>
          <w:jc w:val="center"/>
        </w:trPr>
        <w:tc>
          <w:tcPr>
            <w:tcW w:w="958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D489D4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06</w:t>
            </w:r>
          </w:p>
        </w:tc>
        <w:tc>
          <w:tcPr>
            <w:tcW w:w="95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B837F2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07</w:t>
            </w:r>
          </w:p>
        </w:tc>
        <w:tc>
          <w:tcPr>
            <w:tcW w:w="3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472605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6</w:t>
            </w:r>
          </w:p>
        </w:tc>
        <w:tc>
          <w:tcPr>
            <w:tcW w:w="12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8A3EE4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75</w:t>
            </w:r>
          </w:p>
        </w:tc>
        <w:tc>
          <w:tcPr>
            <w:tcW w:w="12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9BB00F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50</w:t>
            </w:r>
          </w:p>
        </w:tc>
        <w:tc>
          <w:tcPr>
            <w:tcW w:w="95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BDF343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56E-07</w:t>
            </w:r>
          </w:p>
        </w:tc>
      </w:tr>
      <w:tr w:rsidR="00414D89" w:rsidRPr="00414D89" w14:paraId="506F2367" w14:textId="77777777" w:rsidTr="00414D89">
        <w:trPr>
          <w:trHeight w:val="240"/>
          <w:jc w:val="center"/>
        </w:trPr>
        <w:tc>
          <w:tcPr>
            <w:tcW w:w="95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83DDE1F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07</w:t>
            </w:r>
          </w:p>
        </w:tc>
        <w:tc>
          <w:tcPr>
            <w:tcW w:w="9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7F1E6E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08</w:t>
            </w:r>
          </w:p>
        </w:tc>
        <w:tc>
          <w:tcPr>
            <w:tcW w:w="3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FBF53A1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9</w:t>
            </w:r>
          </w:p>
        </w:tc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F81006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2</w:t>
            </w:r>
          </w:p>
        </w:tc>
        <w:tc>
          <w:tcPr>
            <w:tcW w:w="127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C8B6311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2</w:t>
            </w:r>
          </w:p>
        </w:tc>
        <w:tc>
          <w:tcPr>
            <w:tcW w:w="9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642F15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20E-08</w:t>
            </w:r>
          </w:p>
        </w:tc>
      </w:tr>
    </w:tbl>
    <w:p w14:paraId="0972FAB0" w14:textId="091A31D7" w:rsidR="006A3F46" w:rsidRDefault="006A3F46" w:rsidP="00414D89">
      <w:pPr>
        <w:tabs>
          <w:tab w:val="left" w:pos="1044"/>
        </w:tabs>
        <w:spacing w:before="360" w:after="120" w:line="240" w:lineRule="auto"/>
        <w:jc w:val="center"/>
        <w:rPr>
          <w:rFonts w:cstheme="minorHAnsi"/>
          <w:b/>
          <w:bCs/>
          <w:sz w:val="24"/>
          <w:szCs w:val="24"/>
        </w:rPr>
      </w:pPr>
    </w:p>
    <w:tbl>
      <w:tblPr>
        <w:tblW w:w="4531" w:type="dxa"/>
        <w:jc w:val="center"/>
        <w:tblLook w:val="04A0" w:firstRow="1" w:lastRow="0" w:firstColumn="1" w:lastColumn="0" w:noHBand="0" w:noVBand="1"/>
      </w:tblPr>
      <w:tblGrid>
        <w:gridCol w:w="993"/>
        <w:gridCol w:w="436"/>
        <w:gridCol w:w="1082"/>
        <w:gridCol w:w="1082"/>
        <w:gridCol w:w="975"/>
      </w:tblGrid>
      <w:tr w:rsidR="00135D92" w:rsidRPr="00135D92" w14:paraId="2DDFB41A" w14:textId="77777777" w:rsidTr="00135D92">
        <w:trPr>
          <w:trHeight w:val="240"/>
          <w:jc w:val="center"/>
        </w:trPr>
        <w:tc>
          <w:tcPr>
            <w:tcW w:w="45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14:paraId="1AFE6E71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Метод золотого сечения</w:t>
            </w:r>
          </w:p>
        </w:tc>
      </w:tr>
      <w:tr w:rsidR="00135D92" w:rsidRPr="00135D92" w14:paraId="15DA267A" w14:textId="77777777" w:rsidTr="003D33EB">
        <w:trPr>
          <w:trHeight w:val="24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7A0D151F" w14:textId="7789D293" w:rsidR="00135D92" w:rsidRPr="00135D92" w:rsidRDefault="003D33EB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D33EB">
              <w:rPr>
                <w:rFonts w:ascii="Calibri" w:eastAsia="Times New Roman" w:hAnsi="Calibri" w:cs="Calibri"/>
                <w:color w:val="000000"/>
                <w:position w:val="-6"/>
                <w:sz w:val="18"/>
                <w:szCs w:val="18"/>
                <w:lang w:eastAsia="ru-RU"/>
              </w:rPr>
              <w:object w:dxaOrig="200" w:dyaOrig="220" w14:anchorId="1E853688">
                <v:shape id="_x0000_i1058" type="#_x0000_t75" style="width:9.75pt;height:11.25pt" o:ole="">
                  <v:imagedata r:id="rId50" o:title=""/>
                </v:shape>
                <o:OLEObject Type="Embed" ProgID="Equation.DSMT4" ShapeID="_x0000_i1058" DrawAspect="Content" ObjectID="_1769848031" r:id="rId62"/>
              </w:object>
            </w:r>
          </w:p>
        </w:tc>
        <w:tc>
          <w:tcPr>
            <w:tcW w:w="3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2F031A2" w14:textId="64C08377" w:rsidR="00135D92" w:rsidRPr="00135D92" w:rsidRDefault="003D33EB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D33EB">
              <w:rPr>
                <w:rFonts w:ascii="Calibri" w:eastAsia="Times New Roman" w:hAnsi="Calibri" w:cs="Calibri"/>
                <w:color w:val="000000"/>
                <w:position w:val="-6"/>
                <w:sz w:val="18"/>
                <w:szCs w:val="18"/>
                <w:lang w:eastAsia="ru-RU"/>
              </w:rPr>
              <w:object w:dxaOrig="220" w:dyaOrig="279" w14:anchorId="22A9BCE6">
                <v:shape id="_x0000_i1059" type="#_x0000_t75" style="width:11.25pt;height:14.25pt" o:ole="">
                  <v:imagedata r:id="rId52" o:title=""/>
                </v:shape>
                <o:OLEObject Type="Embed" ProgID="Equation.DSMT4" ShapeID="_x0000_i1059" DrawAspect="Content" ObjectID="_1769848032" r:id="rId63"/>
              </w:object>
            </w:r>
          </w:p>
        </w:tc>
        <w:tc>
          <w:tcPr>
            <w:tcW w:w="108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33ACF8EE" w14:textId="4E2551FE" w:rsidR="00135D92" w:rsidRPr="00135D92" w:rsidRDefault="003D33EB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D33EB">
              <w:rPr>
                <w:rFonts w:ascii="Calibri" w:eastAsia="Times New Roman" w:hAnsi="Calibri" w:cs="Calibri"/>
                <w:color w:val="000000"/>
                <w:position w:val="-12"/>
                <w:sz w:val="18"/>
                <w:szCs w:val="18"/>
                <w:lang w:eastAsia="ru-RU"/>
              </w:rPr>
              <w:object w:dxaOrig="279" w:dyaOrig="360" w14:anchorId="62B4D391">
                <v:shape id="_x0000_i1060" type="#_x0000_t75" style="width:14.25pt;height:18pt" o:ole="">
                  <v:imagedata r:id="rId56" o:title=""/>
                </v:shape>
                <o:OLEObject Type="Embed" ProgID="Equation.DSMT4" ShapeID="_x0000_i1060" DrawAspect="Content" ObjectID="_1769848033" r:id="rId64"/>
              </w:objec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DD69D94" w14:textId="376DDDCA" w:rsidR="00135D92" w:rsidRPr="00135D92" w:rsidRDefault="003D33EB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D33EB">
              <w:rPr>
                <w:rFonts w:ascii="Calibri" w:eastAsia="Times New Roman" w:hAnsi="Calibri" w:cs="Calibri"/>
                <w:color w:val="000000"/>
                <w:position w:val="-12"/>
                <w:sz w:val="18"/>
                <w:szCs w:val="18"/>
                <w:lang w:eastAsia="ru-RU"/>
              </w:rPr>
              <w:object w:dxaOrig="260" w:dyaOrig="360" w14:anchorId="1CBA702B">
                <v:shape id="_x0000_i1061" type="#_x0000_t75" style="width:12.75pt;height:18pt" o:ole="">
                  <v:imagedata r:id="rId58" o:title=""/>
                </v:shape>
                <o:OLEObject Type="Embed" ProgID="Equation.DSMT4" ShapeID="_x0000_i1061" DrawAspect="Content" ObjectID="_1769848034" r:id="rId65"/>
              </w:object>
            </w:r>
          </w:p>
        </w:tc>
        <w:tc>
          <w:tcPr>
            <w:tcW w:w="9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D67E571" w14:textId="1CB401B3" w:rsidR="00135D92" w:rsidRPr="00135D92" w:rsidRDefault="003D33EB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D33EB">
              <w:rPr>
                <w:rFonts w:ascii="Calibri" w:eastAsia="Times New Roman" w:hAnsi="Calibri" w:cs="Calibri"/>
                <w:color w:val="000000"/>
                <w:position w:val="-12"/>
                <w:sz w:val="18"/>
                <w:szCs w:val="18"/>
                <w:lang w:eastAsia="ru-RU"/>
              </w:rPr>
              <w:object w:dxaOrig="680" w:dyaOrig="360" w14:anchorId="5B4FBA89">
                <v:shape id="_x0000_i1062" type="#_x0000_t75" style="width:34.5pt;height:18pt" o:ole="">
                  <v:imagedata r:id="rId60" o:title=""/>
                </v:shape>
                <o:OLEObject Type="Embed" ProgID="Equation.DSMT4" ShapeID="_x0000_i1062" DrawAspect="Content" ObjectID="_1769848035" r:id="rId66"/>
              </w:object>
            </w:r>
          </w:p>
        </w:tc>
      </w:tr>
      <w:tr w:rsidR="00135D92" w:rsidRPr="00135D92" w14:paraId="153971A2" w14:textId="77777777" w:rsidTr="00135D92">
        <w:trPr>
          <w:trHeight w:val="24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02C4B3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01</w:t>
            </w:r>
          </w:p>
        </w:tc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40F194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3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8079A2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 xml:space="preserve">0,96255949 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C6FE8A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 xml:space="preserve">1,03088313 </w:t>
            </w:r>
          </w:p>
        </w:tc>
        <w:tc>
          <w:tcPr>
            <w:tcW w:w="97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1FC0F0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83E-02</w:t>
            </w:r>
          </w:p>
        </w:tc>
      </w:tr>
      <w:tr w:rsidR="00135D92" w:rsidRPr="00135D92" w14:paraId="7DF46135" w14:textId="77777777" w:rsidTr="00135D92">
        <w:trPr>
          <w:trHeight w:val="24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C92167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02</w:t>
            </w:r>
          </w:p>
        </w:tc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13462E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7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7843C7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 xml:space="preserve">0,99481754 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CD06CF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 xml:space="preserve">1,00478582 </w:t>
            </w:r>
          </w:p>
        </w:tc>
        <w:tc>
          <w:tcPr>
            <w:tcW w:w="97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8ADAB0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7E-03</w:t>
            </w:r>
          </w:p>
        </w:tc>
      </w:tr>
      <w:tr w:rsidR="00135D92" w:rsidRPr="00135D92" w14:paraId="5ED94045" w14:textId="77777777" w:rsidTr="00135D92">
        <w:trPr>
          <w:trHeight w:val="24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423534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03</w:t>
            </w:r>
          </w:p>
        </w:tc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FFC49D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2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2681C5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 xml:space="preserve">0,99952392 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4D2807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 xml:space="preserve">1,00042276 </w:t>
            </w:r>
          </w:p>
        </w:tc>
        <w:tc>
          <w:tcPr>
            <w:tcW w:w="97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0556A1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E-04</w:t>
            </w:r>
          </w:p>
        </w:tc>
      </w:tr>
      <w:tr w:rsidR="00135D92" w:rsidRPr="00135D92" w14:paraId="18C294EF" w14:textId="77777777" w:rsidTr="00135D92">
        <w:trPr>
          <w:trHeight w:val="24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83727A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04</w:t>
            </w:r>
          </w:p>
        </w:tc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CBA33E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7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422ABC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 xml:space="preserve">0,99994830 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6E4464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 xml:space="preserve">1,00002935 </w:t>
            </w:r>
          </w:p>
        </w:tc>
        <w:tc>
          <w:tcPr>
            <w:tcW w:w="97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428A5B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10E-05</w:t>
            </w:r>
          </w:p>
        </w:tc>
      </w:tr>
      <w:tr w:rsidR="00135D92" w:rsidRPr="00135D92" w14:paraId="1BA5982B" w14:textId="77777777" w:rsidTr="00135D92">
        <w:trPr>
          <w:trHeight w:val="24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D8606C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05</w:t>
            </w:r>
          </w:p>
        </w:tc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F81A01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2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0A5B1F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 xml:space="preserve">0,99999560 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56AE66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 xml:space="preserve">1,00000290 </w:t>
            </w:r>
          </w:p>
        </w:tc>
        <w:tc>
          <w:tcPr>
            <w:tcW w:w="97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6D3560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31E-06</w:t>
            </w:r>
          </w:p>
        </w:tc>
      </w:tr>
      <w:tr w:rsidR="00135D92" w:rsidRPr="00135D92" w14:paraId="30D0F5A4" w14:textId="77777777" w:rsidTr="00135D92">
        <w:trPr>
          <w:trHeight w:val="24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CB5980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06</w:t>
            </w:r>
          </w:p>
        </w:tc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355FF7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7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AF3FC0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 xml:space="preserve">0,99999986 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2D8B5C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 xml:space="preserve">1,00000052 </w:t>
            </w:r>
          </w:p>
        </w:tc>
        <w:tc>
          <w:tcPr>
            <w:tcW w:w="97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47FD66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59E-07</w:t>
            </w:r>
          </w:p>
        </w:tc>
      </w:tr>
      <w:tr w:rsidR="00135D92" w:rsidRPr="00135D92" w14:paraId="28CD53BD" w14:textId="77777777" w:rsidTr="00135D92">
        <w:trPr>
          <w:trHeight w:val="24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B6C6846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07</w:t>
            </w:r>
          </w:p>
        </w:tc>
        <w:tc>
          <w:tcPr>
            <w:tcW w:w="3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E91B25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1</w:t>
            </w:r>
          </w:p>
        </w:tc>
        <w:tc>
          <w:tcPr>
            <w:tcW w:w="108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1C352DA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 xml:space="preserve">0,99999996 </w:t>
            </w:r>
          </w:p>
        </w:tc>
        <w:tc>
          <w:tcPr>
            <w:tcW w:w="10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4E4B10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 xml:space="preserve">1,00000005 </w:t>
            </w:r>
          </w:p>
        </w:tc>
        <w:tc>
          <w:tcPr>
            <w:tcW w:w="9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A284CC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61E-08</w:t>
            </w:r>
          </w:p>
        </w:tc>
      </w:tr>
    </w:tbl>
    <w:p w14:paraId="07573022" w14:textId="601A7C43" w:rsidR="00414D89" w:rsidRDefault="00414D89" w:rsidP="00135D92">
      <w:pPr>
        <w:tabs>
          <w:tab w:val="left" w:pos="1044"/>
        </w:tabs>
        <w:spacing w:before="360" w:after="120" w:line="240" w:lineRule="auto"/>
        <w:rPr>
          <w:rFonts w:cstheme="minorHAnsi"/>
          <w:b/>
          <w:bCs/>
          <w:sz w:val="24"/>
          <w:szCs w:val="24"/>
        </w:rPr>
      </w:pPr>
    </w:p>
    <w:tbl>
      <w:tblPr>
        <w:tblW w:w="4445" w:type="dxa"/>
        <w:jc w:val="center"/>
        <w:tblLook w:val="04A0" w:firstRow="1" w:lastRow="0" w:firstColumn="1" w:lastColumn="0" w:noHBand="0" w:noVBand="1"/>
      </w:tblPr>
      <w:tblGrid>
        <w:gridCol w:w="869"/>
        <w:gridCol w:w="436"/>
        <w:gridCol w:w="1154"/>
        <w:gridCol w:w="1154"/>
        <w:gridCol w:w="899"/>
      </w:tblGrid>
      <w:tr w:rsidR="00414D89" w:rsidRPr="00414D89" w14:paraId="2B8D93E1" w14:textId="77777777" w:rsidTr="003D33EB">
        <w:trPr>
          <w:trHeight w:val="240"/>
          <w:jc w:val="center"/>
        </w:trPr>
        <w:tc>
          <w:tcPr>
            <w:tcW w:w="4445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14:paraId="0AB06133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Метод Фибоначчи</w:t>
            </w:r>
          </w:p>
        </w:tc>
      </w:tr>
      <w:tr w:rsidR="003D33EB" w:rsidRPr="00414D89" w14:paraId="7BA3833F" w14:textId="77777777" w:rsidTr="003D33EB">
        <w:trPr>
          <w:trHeight w:val="240"/>
          <w:jc w:val="center"/>
        </w:trPr>
        <w:tc>
          <w:tcPr>
            <w:tcW w:w="86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716EFAF9" w14:textId="5A874D0D" w:rsidR="003D33EB" w:rsidRPr="00414D89" w:rsidRDefault="003D33EB" w:rsidP="003D33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D33EB">
              <w:rPr>
                <w:rFonts w:ascii="Calibri" w:eastAsia="Times New Roman" w:hAnsi="Calibri" w:cs="Calibri"/>
                <w:color w:val="000000"/>
                <w:position w:val="-6"/>
                <w:sz w:val="18"/>
                <w:szCs w:val="18"/>
                <w:lang w:eastAsia="ru-RU"/>
              </w:rPr>
              <w:object w:dxaOrig="200" w:dyaOrig="220" w14:anchorId="24C5FCFD">
                <v:shape id="_x0000_i1063" type="#_x0000_t75" style="width:9.75pt;height:11.25pt" o:ole="">
                  <v:imagedata r:id="rId50" o:title=""/>
                </v:shape>
                <o:OLEObject Type="Embed" ProgID="Equation.DSMT4" ShapeID="_x0000_i1063" DrawAspect="Content" ObjectID="_1769848036" r:id="rId67"/>
              </w:object>
            </w:r>
          </w:p>
        </w:tc>
        <w:tc>
          <w:tcPr>
            <w:tcW w:w="3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9F134C" w14:textId="0E4C0690" w:rsidR="003D33EB" w:rsidRPr="00414D89" w:rsidRDefault="003D33EB" w:rsidP="003D33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D33EB">
              <w:rPr>
                <w:rFonts w:ascii="Calibri" w:eastAsia="Times New Roman" w:hAnsi="Calibri" w:cs="Calibri"/>
                <w:color w:val="000000"/>
                <w:position w:val="-6"/>
                <w:sz w:val="18"/>
                <w:szCs w:val="18"/>
                <w:lang w:eastAsia="ru-RU"/>
              </w:rPr>
              <w:object w:dxaOrig="220" w:dyaOrig="279" w14:anchorId="13A3CF15">
                <v:shape id="_x0000_i1064" type="#_x0000_t75" style="width:11.25pt;height:14.25pt" o:ole="">
                  <v:imagedata r:id="rId52" o:title=""/>
                </v:shape>
                <o:OLEObject Type="Embed" ProgID="Equation.DSMT4" ShapeID="_x0000_i1064" DrawAspect="Content" ObjectID="_1769848037" r:id="rId68"/>
              </w:object>
            </w:r>
          </w:p>
        </w:tc>
        <w:tc>
          <w:tcPr>
            <w:tcW w:w="115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76B439BA" w14:textId="6344612A" w:rsidR="003D33EB" w:rsidRPr="00414D89" w:rsidRDefault="003D33EB" w:rsidP="003D33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D33EB">
              <w:rPr>
                <w:rFonts w:ascii="Calibri" w:eastAsia="Times New Roman" w:hAnsi="Calibri" w:cs="Calibri"/>
                <w:color w:val="000000"/>
                <w:position w:val="-12"/>
                <w:sz w:val="18"/>
                <w:szCs w:val="18"/>
                <w:lang w:eastAsia="ru-RU"/>
              </w:rPr>
              <w:object w:dxaOrig="279" w:dyaOrig="360" w14:anchorId="15A4830E">
                <v:shape id="_x0000_i1065" type="#_x0000_t75" style="width:14.25pt;height:18pt" o:ole="">
                  <v:imagedata r:id="rId56" o:title=""/>
                </v:shape>
                <o:OLEObject Type="Embed" ProgID="Equation.DSMT4" ShapeID="_x0000_i1065" DrawAspect="Content" ObjectID="_1769848038" r:id="rId69"/>
              </w:object>
            </w:r>
          </w:p>
        </w:tc>
        <w:tc>
          <w:tcPr>
            <w:tcW w:w="115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B177CB8" w14:textId="13AACC70" w:rsidR="003D33EB" w:rsidRPr="00414D89" w:rsidRDefault="003D33EB" w:rsidP="003D33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D33EB">
              <w:rPr>
                <w:rFonts w:ascii="Calibri" w:eastAsia="Times New Roman" w:hAnsi="Calibri" w:cs="Calibri"/>
                <w:color w:val="000000"/>
                <w:position w:val="-12"/>
                <w:sz w:val="18"/>
                <w:szCs w:val="18"/>
                <w:lang w:eastAsia="ru-RU"/>
              </w:rPr>
              <w:object w:dxaOrig="260" w:dyaOrig="360" w14:anchorId="5150611F">
                <v:shape id="_x0000_i1066" type="#_x0000_t75" style="width:12.75pt;height:18pt" o:ole="">
                  <v:imagedata r:id="rId58" o:title=""/>
                </v:shape>
                <o:OLEObject Type="Embed" ProgID="Equation.DSMT4" ShapeID="_x0000_i1066" DrawAspect="Content" ObjectID="_1769848039" r:id="rId70"/>
              </w:object>
            </w:r>
          </w:p>
        </w:tc>
        <w:tc>
          <w:tcPr>
            <w:tcW w:w="8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188B44" w14:textId="151D9B75" w:rsidR="003D33EB" w:rsidRPr="00414D89" w:rsidRDefault="003D33EB" w:rsidP="003D33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D33EB">
              <w:rPr>
                <w:rFonts w:ascii="Calibri" w:eastAsia="Times New Roman" w:hAnsi="Calibri" w:cs="Calibri"/>
                <w:color w:val="000000"/>
                <w:position w:val="-12"/>
                <w:sz w:val="18"/>
                <w:szCs w:val="18"/>
                <w:lang w:eastAsia="ru-RU"/>
              </w:rPr>
              <w:object w:dxaOrig="680" w:dyaOrig="360" w14:anchorId="1A71A6ED">
                <v:shape id="_x0000_i1067" type="#_x0000_t75" style="width:34.5pt;height:18pt" o:ole="">
                  <v:imagedata r:id="rId60" o:title=""/>
                </v:shape>
                <o:OLEObject Type="Embed" ProgID="Equation.DSMT4" ShapeID="_x0000_i1067" DrawAspect="Content" ObjectID="_1769848040" r:id="rId71"/>
              </w:object>
            </w:r>
          </w:p>
        </w:tc>
      </w:tr>
      <w:tr w:rsidR="00414D89" w:rsidRPr="00414D89" w14:paraId="02360896" w14:textId="77777777" w:rsidTr="003D33EB">
        <w:trPr>
          <w:trHeight w:val="240"/>
          <w:jc w:val="center"/>
        </w:trPr>
        <w:tc>
          <w:tcPr>
            <w:tcW w:w="86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EEF608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01</w:t>
            </w:r>
          </w:p>
        </w:tc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616B58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2</w:t>
            </w:r>
          </w:p>
        </w:tc>
        <w:tc>
          <w:tcPr>
            <w:tcW w:w="11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5FF206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1777618</w:t>
            </w:r>
          </w:p>
        </w:tc>
        <w:tc>
          <w:tcPr>
            <w:tcW w:w="11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D4AEF8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3442686</w:t>
            </w:r>
          </w:p>
        </w:tc>
        <w:tc>
          <w:tcPr>
            <w:tcW w:w="86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490AF3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7E-01</w:t>
            </w:r>
          </w:p>
        </w:tc>
      </w:tr>
      <w:tr w:rsidR="00414D89" w:rsidRPr="00414D89" w14:paraId="0D24E996" w14:textId="77777777" w:rsidTr="003D33EB">
        <w:trPr>
          <w:trHeight w:val="240"/>
          <w:jc w:val="center"/>
        </w:trPr>
        <w:tc>
          <w:tcPr>
            <w:tcW w:w="86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F42327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02</w:t>
            </w:r>
          </w:p>
        </w:tc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F58602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7</w:t>
            </w:r>
          </w:p>
        </w:tc>
        <w:tc>
          <w:tcPr>
            <w:tcW w:w="11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22C86D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402054</w:t>
            </w:r>
          </w:p>
        </w:tc>
        <w:tc>
          <w:tcPr>
            <w:tcW w:w="11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6FE54D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454470</w:t>
            </w:r>
          </w:p>
        </w:tc>
        <w:tc>
          <w:tcPr>
            <w:tcW w:w="86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BC7D6F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5E-02</w:t>
            </w:r>
          </w:p>
        </w:tc>
      </w:tr>
      <w:tr w:rsidR="00414D89" w:rsidRPr="00414D89" w14:paraId="5339D276" w14:textId="77777777" w:rsidTr="003D33EB">
        <w:trPr>
          <w:trHeight w:val="240"/>
          <w:jc w:val="center"/>
        </w:trPr>
        <w:tc>
          <w:tcPr>
            <w:tcW w:w="86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21E64C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03</w:t>
            </w:r>
          </w:p>
        </w:tc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8CE467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2</w:t>
            </w:r>
          </w:p>
        </w:tc>
        <w:tc>
          <w:tcPr>
            <w:tcW w:w="11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230163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56867</w:t>
            </w:r>
          </w:p>
        </w:tc>
        <w:tc>
          <w:tcPr>
            <w:tcW w:w="11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F8EEC1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51760</w:t>
            </w:r>
          </w:p>
        </w:tc>
        <w:tc>
          <w:tcPr>
            <w:tcW w:w="86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EC605E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49E-04</w:t>
            </w:r>
          </w:p>
        </w:tc>
      </w:tr>
      <w:tr w:rsidR="00414D89" w:rsidRPr="00414D89" w14:paraId="542C4D74" w14:textId="77777777" w:rsidTr="003D33EB">
        <w:trPr>
          <w:trHeight w:val="240"/>
          <w:jc w:val="center"/>
        </w:trPr>
        <w:tc>
          <w:tcPr>
            <w:tcW w:w="86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4BCA50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04</w:t>
            </w:r>
          </w:p>
        </w:tc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9D49E9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7</w:t>
            </w:r>
          </w:p>
        </w:tc>
        <w:tc>
          <w:tcPr>
            <w:tcW w:w="11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294A62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5138</w:t>
            </w:r>
          </w:p>
        </w:tc>
        <w:tc>
          <w:tcPr>
            <w:tcW w:w="11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176A2A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3695</w:t>
            </w:r>
          </w:p>
        </w:tc>
        <w:tc>
          <w:tcPr>
            <w:tcW w:w="86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50C1EC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56E-05</w:t>
            </w:r>
          </w:p>
        </w:tc>
      </w:tr>
      <w:tr w:rsidR="00414D89" w:rsidRPr="00414D89" w14:paraId="508A6BED" w14:textId="77777777" w:rsidTr="003D33EB">
        <w:trPr>
          <w:trHeight w:val="240"/>
          <w:jc w:val="center"/>
        </w:trPr>
        <w:tc>
          <w:tcPr>
            <w:tcW w:w="86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A4495C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05</w:t>
            </w:r>
          </w:p>
        </w:tc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9F2FAE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2</w:t>
            </w:r>
          </w:p>
        </w:tc>
        <w:tc>
          <w:tcPr>
            <w:tcW w:w="11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F4F734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456</w:t>
            </w:r>
          </w:p>
        </w:tc>
        <w:tc>
          <w:tcPr>
            <w:tcW w:w="11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BC93A7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228</w:t>
            </w:r>
          </w:p>
        </w:tc>
        <w:tc>
          <w:tcPr>
            <w:tcW w:w="86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7960FB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72E-06</w:t>
            </w:r>
          </w:p>
        </w:tc>
      </w:tr>
      <w:tr w:rsidR="00414D89" w:rsidRPr="00414D89" w14:paraId="000C3CD2" w14:textId="77777777" w:rsidTr="003D33EB">
        <w:trPr>
          <w:trHeight w:val="240"/>
          <w:jc w:val="center"/>
        </w:trPr>
        <w:tc>
          <w:tcPr>
            <w:tcW w:w="86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5B4EC4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06</w:t>
            </w:r>
          </w:p>
        </w:tc>
        <w:tc>
          <w:tcPr>
            <w:tcW w:w="39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E9B614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6</w:t>
            </w:r>
          </w:p>
        </w:tc>
        <w:tc>
          <w:tcPr>
            <w:tcW w:w="11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FB074B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51</w:t>
            </w:r>
          </w:p>
        </w:tc>
        <w:tc>
          <w:tcPr>
            <w:tcW w:w="11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537C9F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64</w:t>
            </w:r>
          </w:p>
        </w:tc>
        <w:tc>
          <w:tcPr>
            <w:tcW w:w="86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E0B854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3E-06</w:t>
            </w:r>
          </w:p>
        </w:tc>
      </w:tr>
      <w:tr w:rsidR="00414D89" w:rsidRPr="00414D89" w14:paraId="1428C675" w14:textId="77777777" w:rsidTr="003D33EB">
        <w:trPr>
          <w:trHeight w:val="240"/>
          <w:jc w:val="center"/>
        </w:trPr>
        <w:tc>
          <w:tcPr>
            <w:tcW w:w="86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085F0A5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07</w:t>
            </w:r>
          </w:p>
        </w:tc>
        <w:tc>
          <w:tcPr>
            <w:tcW w:w="3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6DD829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1</w:t>
            </w:r>
          </w:p>
        </w:tc>
        <w:tc>
          <w:tcPr>
            <w:tcW w:w="115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A0A8BDD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6</w:t>
            </w:r>
          </w:p>
        </w:tc>
        <w:tc>
          <w:tcPr>
            <w:tcW w:w="115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A4777F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6</w:t>
            </w:r>
          </w:p>
        </w:tc>
        <w:tc>
          <w:tcPr>
            <w:tcW w:w="8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8937A6" w14:textId="77777777" w:rsidR="00414D89" w:rsidRPr="00414D89" w:rsidRDefault="00414D89" w:rsidP="00414D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14D89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2E-07</w:t>
            </w:r>
          </w:p>
        </w:tc>
      </w:tr>
    </w:tbl>
    <w:p w14:paraId="74AA333E" w14:textId="7B741B77" w:rsidR="00135D92" w:rsidRDefault="00135D92">
      <w:pPr>
        <w:rPr>
          <w:rFonts w:cstheme="minorHAnsi"/>
          <w:b/>
          <w:bCs/>
          <w:sz w:val="24"/>
          <w:szCs w:val="24"/>
        </w:rPr>
      </w:pPr>
    </w:p>
    <w:p w14:paraId="304E8CE8" w14:textId="2829E757" w:rsidR="008538C4" w:rsidRDefault="008538C4">
      <w:pPr>
        <w:rPr>
          <w:rFonts w:cstheme="minorHAnsi"/>
          <w:b/>
          <w:bCs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6A9CCDB1" wp14:editId="474A4FD5">
            <wp:extent cx="6120130" cy="2194560"/>
            <wp:effectExtent l="0" t="0" r="13970" b="15240"/>
            <wp:docPr id="1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783A5ED1-8648-42BD-AD92-BE3BC43F8932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2"/>
              </a:graphicData>
            </a:graphic>
          </wp:inline>
        </w:drawing>
      </w:r>
    </w:p>
    <w:p w14:paraId="606BC062" w14:textId="77777777" w:rsidR="008538C4" w:rsidRDefault="008538C4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br w:type="page"/>
      </w:r>
    </w:p>
    <w:p w14:paraId="7166200D" w14:textId="152C52A8" w:rsidR="00414D89" w:rsidRDefault="00135D92" w:rsidP="00135D92">
      <w:pPr>
        <w:tabs>
          <w:tab w:val="left" w:pos="1044"/>
        </w:tabs>
        <w:spacing w:before="360" w:after="120" w:line="240" w:lineRule="auto"/>
        <w:ind w:firstLine="426"/>
        <w:rPr>
          <w:rFonts w:cstheme="minorHAnsi"/>
          <w:sz w:val="24"/>
          <w:szCs w:val="24"/>
        </w:rPr>
      </w:pPr>
      <w:r w:rsidRPr="00135D92">
        <w:rPr>
          <w:rFonts w:cstheme="minorHAnsi"/>
          <w:sz w:val="24"/>
          <w:szCs w:val="24"/>
        </w:rPr>
        <w:lastRenderedPageBreak/>
        <w:t>Таблица, показывающая поиск интервала, содержащего минимум</w:t>
      </w:r>
    </w:p>
    <w:tbl>
      <w:tblPr>
        <w:tblW w:w="3040" w:type="dxa"/>
        <w:jc w:val="center"/>
        <w:tblLook w:val="04A0" w:firstRow="1" w:lastRow="0" w:firstColumn="1" w:lastColumn="0" w:noHBand="0" w:noVBand="1"/>
      </w:tblPr>
      <w:tblGrid>
        <w:gridCol w:w="460"/>
        <w:gridCol w:w="1386"/>
        <w:gridCol w:w="1498"/>
      </w:tblGrid>
      <w:tr w:rsidR="00135D92" w:rsidRPr="00135D92" w14:paraId="134FED55" w14:textId="77777777" w:rsidTr="00135D92">
        <w:trPr>
          <w:trHeight w:val="288"/>
          <w:jc w:val="center"/>
        </w:trPr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56D5EC" w14:textId="4BAC9DA0" w:rsidR="00135D92" w:rsidRPr="00A43E7D" w:rsidRDefault="00A43E7D" w:rsidP="00A43E7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 w:rsidRPr="00A43E7D">
              <w:rPr>
                <w:rFonts w:ascii="Calibri" w:eastAsia="Times New Roman" w:hAnsi="Calibri" w:cs="Calibri"/>
                <w:color w:val="000000"/>
                <w:position w:val="-6"/>
                <w:sz w:val="18"/>
                <w:szCs w:val="18"/>
                <w:lang w:eastAsia="ru-RU"/>
              </w:rPr>
              <w:object w:dxaOrig="200" w:dyaOrig="279" w14:anchorId="4F17AE76">
                <v:shape id="_x0000_i1068" type="#_x0000_t75" style="width:9.75pt;height:14.25pt" o:ole="">
                  <v:imagedata r:id="rId73" o:title=""/>
                </v:shape>
                <o:OLEObject Type="Embed" ProgID="Equation.DSMT4" ShapeID="_x0000_i1068" DrawAspect="Content" ObjectID="_1769848041" r:id="rId74"/>
              </w:objec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F59AFF3" w14:textId="2429B579" w:rsidR="00135D92" w:rsidRPr="00135D92" w:rsidRDefault="00A43E7D" w:rsidP="00A43E7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D33EB">
              <w:rPr>
                <w:rFonts w:ascii="Calibri" w:eastAsia="Times New Roman" w:hAnsi="Calibri" w:cs="Calibri"/>
                <w:color w:val="000000"/>
                <w:position w:val="-12"/>
                <w:sz w:val="18"/>
                <w:szCs w:val="18"/>
                <w:lang w:eastAsia="ru-RU"/>
              </w:rPr>
              <w:object w:dxaOrig="260" w:dyaOrig="360" w14:anchorId="1979550D">
                <v:shape id="_x0000_i1069" type="#_x0000_t75" style="width:12.75pt;height:18pt" o:ole="">
                  <v:imagedata r:id="rId75" o:title=""/>
                </v:shape>
                <o:OLEObject Type="Embed" ProgID="Equation.DSMT4" ShapeID="_x0000_i1069" DrawAspect="Content" ObjectID="_1769848042" r:id="rId76"/>
              </w:object>
            </w: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FE8BA" w14:textId="42691EE8" w:rsidR="00135D92" w:rsidRPr="00135D92" w:rsidRDefault="00A43E7D" w:rsidP="00A43E7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D33EB">
              <w:rPr>
                <w:rFonts w:ascii="Calibri" w:eastAsia="Times New Roman" w:hAnsi="Calibri" w:cs="Calibri"/>
                <w:color w:val="000000"/>
                <w:position w:val="-12"/>
                <w:sz w:val="18"/>
                <w:szCs w:val="18"/>
                <w:lang w:eastAsia="ru-RU"/>
              </w:rPr>
              <w:object w:dxaOrig="620" w:dyaOrig="360" w14:anchorId="368C1D31">
                <v:shape id="_x0000_i1070" type="#_x0000_t75" style="width:30.75pt;height:18pt" o:ole="">
                  <v:imagedata r:id="rId77" o:title=""/>
                </v:shape>
                <o:OLEObject Type="Embed" ProgID="Equation.DSMT4" ShapeID="_x0000_i1070" DrawAspect="Content" ObjectID="_1769848043" r:id="rId78"/>
              </w:object>
            </w:r>
          </w:p>
        </w:tc>
      </w:tr>
      <w:tr w:rsidR="00135D92" w:rsidRPr="00135D92" w14:paraId="5E781D66" w14:textId="77777777" w:rsidTr="00135D92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508D79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50529E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1,0000000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7E5462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0,00000000</w:t>
            </w:r>
          </w:p>
        </w:tc>
      </w:tr>
      <w:tr w:rsidR="00135D92" w:rsidRPr="00135D92" w14:paraId="1032F08D" w14:textId="77777777" w:rsidTr="00135D92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0CBE2D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E8A24F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999999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A78200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99999800</w:t>
            </w:r>
          </w:p>
        </w:tc>
      </w:tr>
      <w:tr w:rsidR="00135D92" w:rsidRPr="00135D92" w14:paraId="4376C36E" w14:textId="77777777" w:rsidTr="00135D92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430DB1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71092E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999997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7A074B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99999400</w:t>
            </w:r>
          </w:p>
        </w:tc>
      </w:tr>
      <w:tr w:rsidR="00135D92" w:rsidRPr="00135D92" w14:paraId="52BBDBF0" w14:textId="77777777" w:rsidTr="00135D92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341E1D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741F7D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999993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E90043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99998600</w:t>
            </w:r>
          </w:p>
        </w:tc>
      </w:tr>
      <w:tr w:rsidR="00135D92" w:rsidRPr="00135D92" w14:paraId="582B8FA9" w14:textId="77777777" w:rsidTr="00135D92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F1589D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E12B05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999985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3C2A33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99997000</w:t>
            </w:r>
          </w:p>
        </w:tc>
      </w:tr>
      <w:tr w:rsidR="00135D92" w:rsidRPr="00135D92" w14:paraId="6CCF5797" w14:textId="77777777" w:rsidTr="00135D92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333BE2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8D1FC0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999969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07C9A3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99993800</w:t>
            </w:r>
          </w:p>
        </w:tc>
      </w:tr>
      <w:tr w:rsidR="00135D92" w:rsidRPr="00135D92" w14:paraId="32AC96F4" w14:textId="77777777" w:rsidTr="00135D92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6032D7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8B4D08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999937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16E71A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99987400</w:t>
            </w:r>
          </w:p>
        </w:tc>
      </w:tr>
      <w:tr w:rsidR="00135D92" w:rsidRPr="00135D92" w14:paraId="0F55A63F" w14:textId="77777777" w:rsidTr="00135D92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27E58F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9E6D66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999873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D7C2B7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99974600</w:t>
            </w:r>
          </w:p>
        </w:tc>
      </w:tr>
      <w:tr w:rsidR="00135D92" w:rsidRPr="00135D92" w14:paraId="06528B3D" w14:textId="77777777" w:rsidTr="00135D92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D78877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9B254E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999745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F306A5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99949000</w:t>
            </w:r>
          </w:p>
        </w:tc>
      </w:tr>
      <w:tr w:rsidR="00135D92" w:rsidRPr="00135D92" w14:paraId="31CB13F0" w14:textId="77777777" w:rsidTr="00135D92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B4457B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DA4600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999489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BC3F09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99897800</w:t>
            </w:r>
          </w:p>
        </w:tc>
      </w:tr>
      <w:tr w:rsidR="00135D92" w:rsidRPr="00135D92" w14:paraId="2E4E39DC" w14:textId="77777777" w:rsidTr="00135D92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C8A598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859607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998977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D97445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99795401</w:t>
            </w:r>
          </w:p>
        </w:tc>
      </w:tr>
      <w:tr w:rsidR="00135D92" w:rsidRPr="00135D92" w14:paraId="6AA143E5" w14:textId="77777777" w:rsidTr="00135D92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0E68A5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D12C80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997953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A50AEF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99590604</w:t>
            </w:r>
          </w:p>
        </w:tc>
      </w:tr>
      <w:tr w:rsidR="00135D92" w:rsidRPr="00135D92" w14:paraId="6699DD50" w14:textId="77777777" w:rsidTr="00135D92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B69690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BADB25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995905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75E333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99181017</w:t>
            </w:r>
          </w:p>
        </w:tc>
      </w:tr>
      <w:tr w:rsidR="00135D92" w:rsidRPr="00135D92" w14:paraId="30D064FE" w14:textId="77777777" w:rsidTr="00135D92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CC3256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B3D2C7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991809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A9E55A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98361867</w:t>
            </w:r>
          </w:p>
        </w:tc>
      </w:tr>
      <w:tr w:rsidR="00135D92" w:rsidRPr="00135D92" w14:paraId="7F173F6F" w14:textId="77777777" w:rsidTr="00135D92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BF4010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096CD8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983617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A17BCC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96723668</w:t>
            </w:r>
          </w:p>
        </w:tc>
      </w:tr>
      <w:tr w:rsidR="00135D92" w:rsidRPr="00135D92" w14:paraId="582932AD" w14:textId="77777777" w:rsidTr="00135D92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E98EF8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1E8D7E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967233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270CF7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93447674</w:t>
            </w:r>
          </w:p>
        </w:tc>
      </w:tr>
      <w:tr w:rsidR="00135D92" w:rsidRPr="00135D92" w14:paraId="7998A6F1" w14:textId="77777777" w:rsidTr="00135D92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89F39C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537C91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934465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DE98CC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86897295</w:t>
            </w:r>
          </w:p>
        </w:tc>
      </w:tr>
      <w:tr w:rsidR="00135D92" w:rsidRPr="00135D92" w14:paraId="757A477E" w14:textId="77777777" w:rsidTr="00135D92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496DC6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053971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868929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798F45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73802980</w:t>
            </w:r>
          </w:p>
        </w:tc>
      </w:tr>
      <w:tr w:rsidR="00135D92" w:rsidRPr="00135D92" w14:paraId="1FCF7D8C" w14:textId="77777777" w:rsidTr="00135D92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15AFAC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013FEA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737857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FDB32D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47640119</w:t>
            </w:r>
          </w:p>
        </w:tc>
      </w:tr>
      <w:tr w:rsidR="00135D92" w:rsidRPr="00135D92" w14:paraId="1F01C65C" w14:textId="77777777" w:rsidTr="00135D92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10202D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9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AF4C27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475713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0968AE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8,95417477</w:t>
            </w:r>
          </w:p>
        </w:tc>
      </w:tr>
      <w:tr w:rsidR="00135D92" w:rsidRPr="00135D92" w14:paraId="7BD3AF8C" w14:textId="77777777" w:rsidTr="00135D92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238786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12D9D3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8951425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3B4BB2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7,91384510</w:t>
            </w:r>
          </w:p>
        </w:tc>
      </w:tr>
      <w:tr w:rsidR="00135D92" w:rsidRPr="00135D92" w14:paraId="4D7F75CB" w14:textId="77777777" w:rsidTr="00135D92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027D6F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92AA46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7902849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9AF395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5,84967842</w:t>
            </w:r>
          </w:p>
        </w:tc>
      </w:tr>
      <w:tr w:rsidR="00135D92" w:rsidRPr="00135D92" w14:paraId="515BD63A" w14:textId="77777777" w:rsidTr="00135D92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D6BE58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510864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5805697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BBB6AD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1,78731578</w:t>
            </w:r>
          </w:p>
        </w:tc>
      </w:tr>
      <w:tr w:rsidR="00135D92" w:rsidRPr="00135D92" w14:paraId="741A743E" w14:textId="77777777" w:rsidTr="00135D92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363E92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23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0B3629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1611393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29BBE7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83,92647327</w:t>
            </w:r>
          </w:p>
        </w:tc>
      </w:tr>
      <w:tr w:rsidR="00135D92" w:rsidRPr="00135D92" w14:paraId="0D2469BF" w14:textId="77777777" w:rsidTr="00135D92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EA5AF2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24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AFC975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,3222785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D07BA6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69,26031943</w:t>
            </w:r>
          </w:p>
        </w:tc>
      </w:tr>
      <w:tr w:rsidR="00135D92" w:rsidRPr="00135D92" w14:paraId="6582C3DB" w14:textId="77777777" w:rsidTr="00135D92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F98114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D9BB0D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7,6445569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E9B2F3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44,15013640</w:t>
            </w:r>
          </w:p>
        </w:tc>
      </w:tr>
      <w:tr w:rsidR="00135D92" w:rsidRPr="00135D92" w14:paraId="366C4B14" w14:textId="77777777" w:rsidTr="00135D92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A08F82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26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AE5E17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4,2891137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5C9FD4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81826893</w:t>
            </w:r>
          </w:p>
        </w:tc>
      </w:tr>
      <w:tr w:rsidR="00135D92" w:rsidRPr="00135D92" w14:paraId="3A808BD3" w14:textId="77777777" w:rsidTr="00135D92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89078C" w14:textId="77777777" w:rsidR="00135D92" w:rsidRPr="00135D92" w:rsidRDefault="00135D92" w:rsidP="00135D9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27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AF36910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-2,4217727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127789" w14:textId="77777777" w:rsidR="00135D92" w:rsidRPr="00135D92" w:rsidRDefault="00135D92" w:rsidP="00135D9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222222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222222"/>
                <w:lang w:eastAsia="ru-RU"/>
              </w:rPr>
              <w:t>11,70852841</w:t>
            </w:r>
          </w:p>
        </w:tc>
      </w:tr>
    </w:tbl>
    <w:p w14:paraId="1C8DBA01" w14:textId="17CE8181" w:rsidR="00135D92" w:rsidRDefault="00135D92" w:rsidP="00135D92">
      <w:pPr>
        <w:tabs>
          <w:tab w:val="left" w:pos="1044"/>
        </w:tabs>
        <w:spacing w:before="360" w:after="120" w:line="240" w:lineRule="auto"/>
        <w:ind w:firstLine="426"/>
        <w:rPr>
          <w:rFonts w:cstheme="minorHAnsi"/>
          <w:sz w:val="24"/>
          <w:szCs w:val="24"/>
        </w:rPr>
      </w:pPr>
    </w:p>
    <w:tbl>
      <w:tblPr>
        <w:tblW w:w="4394" w:type="dxa"/>
        <w:jc w:val="center"/>
        <w:tblLook w:val="04A0" w:firstRow="1" w:lastRow="0" w:firstColumn="1" w:lastColumn="0" w:noHBand="0" w:noVBand="1"/>
      </w:tblPr>
      <w:tblGrid>
        <w:gridCol w:w="1742"/>
        <w:gridCol w:w="1377"/>
        <w:gridCol w:w="1275"/>
      </w:tblGrid>
      <w:tr w:rsidR="00ED235A" w:rsidRPr="00ED235A" w14:paraId="6FF63EEC" w14:textId="77777777" w:rsidTr="008C75DA">
        <w:trPr>
          <w:trHeight w:val="288"/>
          <w:jc w:val="center"/>
        </w:trPr>
        <w:tc>
          <w:tcPr>
            <w:tcW w:w="1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E11C72" w14:textId="1B540914" w:rsidR="00ED235A" w:rsidRPr="00ED235A" w:rsidRDefault="00ED235A" w:rsidP="00ED235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D235A">
              <w:rPr>
                <w:rFonts w:ascii="Calibri" w:eastAsia="Times New Roman" w:hAnsi="Calibri" w:cs="Calibri"/>
                <w:color w:val="000000"/>
                <w:lang w:eastAsia="ru-RU"/>
              </w:rPr>
              <w:t>Интер</w:t>
            </w:r>
            <w:r w:rsidR="008C75DA">
              <w:rPr>
                <w:rFonts w:ascii="Calibri" w:eastAsia="Times New Roman" w:hAnsi="Calibri" w:cs="Calibri"/>
                <w:color w:val="000000"/>
                <w:lang w:eastAsia="ru-RU"/>
              </w:rPr>
              <w:t>ва</w:t>
            </w:r>
            <w:r w:rsidRPr="00ED235A">
              <w:rPr>
                <w:rFonts w:ascii="Calibri" w:eastAsia="Times New Roman" w:hAnsi="Calibri" w:cs="Calibri"/>
                <w:color w:val="000000"/>
                <w:lang w:eastAsia="ru-RU"/>
              </w:rPr>
              <w:t>л сод. мин</w:t>
            </w:r>
          </w:p>
        </w:tc>
        <w:tc>
          <w:tcPr>
            <w:tcW w:w="137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50D3CD2" w14:textId="77777777" w:rsidR="00ED235A" w:rsidRPr="00ED235A" w:rsidRDefault="00ED235A" w:rsidP="00ED235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D235A">
              <w:rPr>
                <w:rFonts w:ascii="Calibri" w:eastAsia="Times New Roman" w:hAnsi="Calibri" w:cs="Calibri"/>
                <w:color w:val="000000"/>
                <w:lang w:eastAsia="ru-RU"/>
              </w:rPr>
              <w:t>-2,4217727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E32459" w14:textId="77777777" w:rsidR="00ED235A" w:rsidRPr="00ED235A" w:rsidRDefault="00ED235A" w:rsidP="00ED235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D235A">
              <w:rPr>
                <w:rFonts w:ascii="Calibri" w:eastAsia="Times New Roman" w:hAnsi="Calibri" w:cs="Calibri"/>
                <w:color w:val="000000"/>
                <w:lang w:eastAsia="ru-RU"/>
              </w:rPr>
              <w:t>7,64455690</w:t>
            </w:r>
          </w:p>
        </w:tc>
      </w:tr>
    </w:tbl>
    <w:p w14:paraId="684AF200" w14:textId="6F973154" w:rsidR="00A43E7D" w:rsidRDefault="00A43E7D" w:rsidP="00135D92">
      <w:pPr>
        <w:tabs>
          <w:tab w:val="left" w:pos="1044"/>
        </w:tabs>
        <w:spacing w:before="360" w:after="120" w:line="240" w:lineRule="auto"/>
        <w:ind w:firstLine="426"/>
        <w:rPr>
          <w:rFonts w:cstheme="minorHAnsi"/>
          <w:sz w:val="24"/>
          <w:szCs w:val="24"/>
          <w:lang w:val="en-US"/>
        </w:rPr>
      </w:pPr>
    </w:p>
    <w:p w14:paraId="164C6392" w14:textId="77777777" w:rsidR="00A43E7D" w:rsidRDefault="00A43E7D">
      <w:pPr>
        <w:rPr>
          <w:rFonts w:cstheme="minorHAnsi"/>
          <w:sz w:val="24"/>
          <w:szCs w:val="24"/>
          <w:lang w:val="en-US"/>
        </w:rPr>
      </w:pPr>
      <w:r>
        <w:rPr>
          <w:rFonts w:cstheme="minorHAnsi"/>
          <w:sz w:val="24"/>
          <w:szCs w:val="24"/>
          <w:lang w:val="en-US"/>
        </w:rPr>
        <w:br w:type="page"/>
      </w:r>
    </w:p>
    <w:p w14:paraId="1812C077" w14:textId="77777777" w:rsidR="00481A67" w:rsidRPr="002E57CE" w:rsidRDefault="00ED15BC" w:rsidP="00ED15BC">
      <w:pPr>
        <w:tabs>
          <w:tab w:val="left" w:pos="1044"/>
        </w:tabs>
        <w:spacing w:before="360" w:after="120" w:line="240" w:lineRule="auto"/>
        <w:ind w:left="426"/>
        <w:rPr>
          <w:rFonts w:cstheme="minorHAnsi"/>
          <w:sz w:val="24"/>
          <w:szCs w:val="24"/>
        </w:rPr>
      </w:pPr>
      <w:r w:rsidRPr="002E57CE">
        <w:rPr>
          <w:rFonts w:cstheme="minorHAnsi"/>
          <w:sz w:val="24"/>
          <w:szCs w:val="24"/>
        </w:rPr>
        <w:lastRenderedPageBreak/>
        <w:t>Выводы</w:t>
      </w:r>
    </w:p>
    <w:p w14:paraId="7F99CEE0" w14:textId="193D0CF8" w:rsidR="00481A67" w:rsidRPr="002E57CE" w:rsidRDefault="00481A67" w:rsidP="00ED15BC">
      <w:pPr>
        <w:tabs>
          <w:tab w:val="left" w:pos="1044"/>
        </w:tabs>
        <w:spacing w:before="360" w:after="120" w:line="240" w:lineRule="auto"/>
        <w:ind w:left="426"/>
        <w:rPr>
          <w:sz w:val="24"/>
          <w:szCs w:val="24"/>
        </w:rPr>
      </w:pPr>
      <w:r w:rsidRPr="002E57CE">
        <w:rPr>
          <w:rFonts w:cstheme="minorHAnsi"/>
          <w:sz w:val="24"/>
          <w:szCs w:val="24"/>
        </w:rPr>
        <w:t>Метод Дихотомии является</w:t>
      </w:r>
      <w:r w:rsidR="002C6A45" w:rsidRPr="002E57CE">
        <w:rPr>
          <w:rFonts w:cstheme="minorHAnsi"/>
          <w:sz w:val="24"/>
          <w:szCs w:val="24"/>
        </w:rPr>
        <w:t xml:space="preserve"> про</w:t>
      </w:r>
      <w:r w:rsidR="00F20318" w:rsidRPr="002E57CE">
        <w:rPr>
          <w:rFonts w:cstheme="minorHAnsi"/>
          <w:sz w:val="24"/>
          <w:szCs w:val="24"/>
        </w:rPr>
        <w:t>ст</w:t>
      </w:r>
      <w:r w:rsidR="002C6A45" w:rsidRPr="002E57CE">
        <w:rPr>
          <w:rFonts w:cstheme="minorHAnsi"/>
          <w:sz w:val="24"/>
          <w:szCs w:val="24"/>
        </w:rPr>
        <w:t>ым в</w:t>
      </w:r>
      <w:r w:rsidRPr="002E57CE">
        <w:rPr>
          <w:rFonts w:cstheme="minorHAnsi"/>
          <w:sz w:val="24"/>
          <w:szCs w:val="24"/>
        </w:rPr>
        <w:t xml:space="preserve"> реализации</w:t>
      </w:r>
      <w:r w:rsidR="002C6A45" w:rsidRPr="002E57CE">
        <w:rPr>
          <w:rFonts w:cstheme="minorHAnsi"/>
          <w:sz w:val="24"/>
          <w:szCs w:val="24"/>
        </w:rPr>
        <w:t xml:space="preserve"> методом</w:t>
      </w:r>
      <w:r w:rsidRPr="002E57CE">
        <w:rPr>
          <w:rFonts w:cstheme="minorHAnsi"/>
          <w:sz w:val="24"/>
          <w:szCs w:val="24"/>
        </w:rPr>
        <w:t>. Он находит решение за меньшее число итераций чем другие два метода,</w:t>
      </w:r>
      <w:r w:rsidR="00F44728" w:rsidRPr="002E57CE">
        <w:rPr>
          <w:rFonts w:cstheme="minorHAnsi"/>
          <w:sz w:val="24"/>
          <w:szCs w:val="24"/>
        </w:rPr>
        <w:t xml:space="preserve"> так как на каждой итерации делит область поиска пополам, </w:t>
      </w:r>
      <w:r w:rsidRPr="002E57CE">
        <w:rPr>
          <w:rFonts w:cstheme="minorHAnsi"/>
          <w:sz w:val="24"/>
          <w:szCs w:val="24"/>
        </w:rPr>
        <w:t xml:space="preserve">но при этом вычисляет функцию два раза. Так же к </w:t>
      </w:r>
      <w:r w:rsidR="00F44728" w:rsidRPr="002E57CE">
        <w:rPr>
          <w:rFonts w:cstheme="minorHAnsi"/>
          <w:sz w:val="24"/>
          <w:szCs w:val="24"/>
        </w:rPr>
        <w:t>недостаткам</w:t>
      </w:r>
      <w:r w:rsidRPr="002E57CE">
        <w:rPr>
          <w:rFonts w:cstheme="minorHAnsi"/>
          <w:sz w:val="24"/>
          <w:szCs w:val="24"/>
        </w:rPr>
        <w:t xml:space="preserve"> данного метода можно отнести</w:t>
      </w:r>
      <w:r w:rsidR="00F44728" w:rsidRPr="002E57CE">
        <w:rPr>
          <w:rFonts w:cstheme="minorHAnsi"/>
          <w:sz w:val="24"/>
          <w:szCs w:val="24"/>
        </w:rPr>
        <w:t xml:space="preserve"> сложность</w:t>
      </w:r>
      <w:r w:rsidRPr="002E57CE">
        <w:rPr>
          <w:rFonts w:cstheme="minorHAnsi"/>
          <w:sz w:val="24"/>
          <w:szCs w:val="24"/>
        </w:rPr>
        <w:t xml:space="preserve"> правильн</w:t>
      </w:r>
      <w:r w:rsidR="00F44728" w:rsidRPr="002E57CE">
        <w:rPr>
          <w:rFonts w:cstheme="minorHAnsi"/>
          <w:sz w:val="24"/>
          <w:szCs w:val="24"/>
        </w:rPr>
        <w:t>ого</w:t>
      </w:r>
      <w:r w:rsidRPr="002E57CE">
        <w:rPr>
          <w:rFonts w:cstheme="minorHAnsi"/>
          <w:sz w:val="24"/>
          <w:szCs w:val="24"/>
        </w:rPr>
        <w:t xml:space="preserve"> подбор</w:t>
      </w:r>
      <w:r w:rsidR="00C4151D" w:rsidRPr="002E57CE">
        <w:rPr>
          <w:rFonts w:cstheme="minorHAnsi"/>
          <w:sz w:val="24"/>
          <w:szCs w:val="24"/>
        </w:rPr>
        <w:t>а</w:t>
      </w:r>
      <w:r w:rsidRPr="002E57CE">
        <w:rPr>
          <w:rFonts w:cstheme="minorHAnsi"/>
          <w:sz w:val="24"/>
          <w:szCs w:val="24"/>
        </w:rPr>
        <w:t xml:space="preserve"> </w:t>
      </w:r>
      <w:r w:rsidRPr="002E57CE">
        <w:rPr>
          <w:rFonts w:ascii="Calibri" w:eastAsia="Times New Roman" w:hAnsi="Calibri" w:cs="Calibri"/>
          <w:color w:val="000000"/>
          <w:position w:val="-6"/>
          <w:sz w:val="24"/>
          <w:szCs w:val="24"/>
          <w:lang w:eastAsia="ru-RU"/>
        </w:rPr>
        <w:object w:dxaOrig="220" w:dyaOrig="279" w14:anchorId="64EF3FD7">
          <v:shape id="_x0000_i1071" type="#_x0000_t75" style="width:11.25pt;height:14.25pt" o:ole="">
            <v:imagedata r:id="rId52" o:title=""/>
          </v:shape>
          <o:OLEObject Type="Embed" ProgID="Equation.DSMT4" ShapeID="_x0000_i1071" DrawAspect="Content" ObjectID="_1769848044" r:id="rId79"/>
        </w:object>
      </w:r>
      <w:r w:rsidRPr="002E57CE">
        <w:rPr>
          <w:rFonts w:cstheme="minorHAnsi"/>
          <w:sz w:val="24"/>
          <w:szCs w:val="24"/>
        </w:rPr>
        <w:t xml:space="preserve"> так в силу проблемы представления </w:t>
      </w:r>
      <w:r w:rsidR="002C6A45" w:rsidRPr="002E57CE">
        <w:rPr>
          <w:rFonts w:cstheme="minorHAnsi"/>
          <w:sz w:val="24"/>
          <w:szCs w:val="24"/>
        </w:rPr>
        <w:t xml:space="preserve">чисел в машиной памяти может случиться так </w:t>
      </w:r>
      <w:r w:rsidR="00F44728" w:rsidRPr="002E57CE">
        <w:rPr>
          <w:rFonts w:cstheme="minorHAnsi"/>
          <w:sz w:val="24"/>
          <w:szCs w:val="24"/>
        </w:rPr>
        <w:t xml:space="preserve">что числа </w:t>
      </w:r>
      <w:r w:rsidR="00F44728" w:rsidRPr="002E57CE">
        <w:rPr>
          <w:rFonts w:cstheme="minorHAnsi"/>
          <w:position w:val="-12"/>
          <w:sz w:val="24"/>
          <w:szCs w:val="24"/>
        </w:rPr>
        <w:object w:dxaOrig="240" w:dyaOrig="360" w14:anchorId="2FC16280">
          <v:shape id="_x0000_i1072" type="#_x0000_t75" style="width:12pt;height:18pt" o:ole="">
            <v:imagedata r:id="rId80" o:title=""/>
          </v:shape>
          <o:OLEObject Type="Embed" ProgID="Equation.DSMT4" ShapeID="_x0000_i1072" DrawAspect="Content" ObjectID="_1769848045" r:id="rId81"/>
        </w:object>
      </w:r>
      <w:r w:rsidR="00F44728" w:rsidRPr="002E57CE">
        <w:rPr>
          <w:rFonts w:cstheme="minorHAnsi"/>
          <w:sz w:val="24"/>
          <w:szCs w:val="24"/>
        </w:rPr>
        <w:t>и</w:t>
      </w:r>
      <w:r w:rsidR="00F44728" w:rsidRPr="002E57CE">
        <w:rPr>
          <w:rFonts w:cstheme="minorHAnsi"/>
          <w:position w:val="-12"/>
          <w:sz w:val="24"/>
          <w:szCs w:val="24"/>
        </w:rPr>
        <w:object w:dxaOrig="260" w:dyaOrig="360" w14:anchorId="058308AB">
          <v:shape id="_x0000_i1073" type="#_x0000_t75" style="width:12.75pt;height:18pt" o:ole="">
            <v:imagedata r:id="rId82" o:title=""/>
          </v:shape>
          <o:OLEObject Type="Embed" ProgID="Equation.DSMT4" ShapeID="_x0000_i1073" DrawAspect="Content" ObjectID="_1769848046" r:id="rId83"/>
        </w:object>
      </w:r>
      <w:r w:rsidR="00F44728" w:rsidRPr="002E57CE">
        <w:rPr>
          <w:rFonts w:cstheme="minorHAnsi"/>
          <w:sz w:val="24"/>
          <w:szCs w:val="24"/>
        </w:rPr>
        <w:t xml:space="preserve">высчитанные по формулам </w:t>
      </w:r>
      <w:r w:rsidR="00F44728" w:rsidRPr="002E57CE">
        <w:rPr>
          <w:rFonts w:cstheme="minorHAnsi"/>
          <w:position w:val="-24"/>
          <w:sz w:val="24"/>
          <w:szCs w:val="24"/>
        </w:rPr>
        <w:object w:dxaOrig="1460" w:dyaOrig="620" w14:anchorId="595BB998">
          <v:shape id="_x0000_i1074" type="#_x0000_t75" style="width:72.75pt;height:30.75pt" o:ole="">
            <v:imagedata r:id="rId84" o:title=""/>
          </v:shape>
          <o:OLEObject Type="Embed" ProgID="Equation.DSMT4" ShapeID="_x0000_i1074" DrawAspect="Content" ObjectID="_1769848047" r:id="rId85"/>
        </w:object>
      </w:r>
      <w:r w:rsidR="00F44728" w:rsidRPr="002E57CE">
        <w:rPr>
          <w:rFonts w:cstheme="minorHAnsi"/>
          <w:sz w:val="24"/>
          <w:szCs w:val="24"/>
        </w:rPr>
        <w:t xml:space="preserve">, </w:t>
      </w:r>
      <w:r w:rsidR="00F44728" w:rsidRPr="002E57CE">
        <w:rPr>
          <w:position w:val="-24"/>
          <w:sz w:val="24"/>
          <w:szCs w:val="24"/>
        </w:rPr>
        <w:object w:dxaOrig="1480" w:dyaOrig="620" w14:anchorId="4ACE9760">
          <v:shape id="_x0000_i1075" type="#_x0000_t75" style="width:73.5pt;height:30.75pt" o:ole="">
            <v:imagedata r:id="rId86" o:title=""/>
          </v:shape>
          <o:OLEObject Type="Embed" ProgID="Equation.DSMT4" ShapeID="_x0000_i1075" DrawAspect="Content" ObjectID="_1769848048" r:id="rId87"/>
        </w:object>
      </w:r>
      <w:r w:rsidR="00F44728" w:rsidRPr="002E57CE">
        <w:rPr>
          <w:sz w:val="24"/>
          <w:szCs w:val="24"/>
        </w:rPr>
        <w:t xml:space="preserve"> не будут отличаться</w:t>
      </w:r>
      <w:r w:rsidR="007F019A" w:rsidRPr="002E57CE">
        <w:rPr>
          <w:sz w:val="24"/>
          <w:szCs w:val="24"/>
        </w:rPr>
        <w:t>, следовательно и значения функции в этих точках.</w:t>
      </w:r>
    </w:p>
    <w:p w14:paraId="10AC8B01" w14:textId="77777777" w:rsidR="002E57CE" w:rsidRDefault="00F44728" w:rsidP="002E57CE">
      <w:pPr>
        <w:tabs>
          <w:tab w:val="left" w:pos="1044"/>
        </w:tabs>
        <w:spacing w:before="360" w:after="120" w:line="240" w:lineRule="auto"/>
        <w:ind w:left="426"/>
        <w:rPr>
          <w:rFonts w:cstheme="minorHAnsi"/>
          <w:sz w:val="24"/>
          <w:szCs w:val="24"/>
        </w:rPr>
      </w:pPr>
      <w:r w:rsidRPr="002E57CE">
        <w:rPr>
          <w:sz w:val="24"/>
          <w:szCs w:val="24"/>
        </w:rPr>
        <w:t xml:space="preserve">Метод золотого сечения </w:t>
      </w:r>
      <w:r w:rsidR="00D5603D" w:rsidRPr="002E57CE">
        <w:rPr>
          <w:sz w:val="24"/>
          <w:szCs w:val="24"/>
        </w:rPr>
        <w:t>заключается в том, что отрезок</w:t>
      </w:r>
      <w:r w:rsidR="00FF3B1F" w:rsidRPr="002E57CE">
        <w:rPr>
          <w:sz w:val="24"/>
          <w:szCs w:val="24"/>
        </w:rPr>
        <w:t xml:space="preserve"> поиска делится в пропорциях, соответствующих золотому сечению. Поэтому </w:t>
      </w:r>
      <w:r w:rsidR="002E57CE" w:rsidRPr="002E57CE">
        <w:rPr>
          <w:sz w:val="24"/>
          <w:szCs w:val="24"/>
        </w:rPr>
        <w:t xml:space="preserve">на каждой итерации интервал </w:t>
      </w:r>
      <w:r w:rsidR="00D5603D" w:rsidRPr="002E57CE">
        <w:rPr>
          <w:sz w:val="24"/>
          <w:szCs w:val="24"/>
        </w:rPr>
        <w:t>поиска уменьшается в</w:t>
      </w:r>
      <w:r w:rsidR="002E57CE" w:rsidRPr="002E57CE">
        <w:rPr>
          <w:sz w:val="24"/>
          <w:szCs w:val="24"/>
        </w:rPr>
        <w:t>сего лишь в</w:t>
      </w:r>
      <w:r w:rsidR="00D5603D" w:rsidRPr="002E57CE">
        <w:rPr>
          <w:sz w:val="24"/>
          <w:szCs w:val="24"/>
        </w:rPr>
        <w:t xml:space="preserve"> </w:t>
      </w:r>
      <w:r w:rsidR="002E57CE" w:rsidRPr="002E57CE">
        <w:rPr>
          <w:position w:val="-24"/>
          <w:sz w:val="24"/>
          <w:szCs w:val="24"/>
        </w:rPr>
        <w:object w:dxaOrig="1440" w:dyaOrig="680" w14:anchorId="613AC628">
          <v:shape id="_x0000_i1076" type="#_x0000_t75" style="width:1in;height:34.5pt" o:ole="">
            <v:imagedata r:id="rId88" o:title=""/>
          </v:shape>
          <o:OLEObject Type="Embed" ProgID="Equation.DSMT4" ShapeID="_x0000_i1076" DrawAspect="Content" ObjectID="_1769848049" r:id="rId89"/>
        </w:object>
      </w:r>
      <w:r w:rsidR="002E57CE" w:rsidRPr="002E57CE">
        <w:rPr>
          <w:sz w:val="24"/>
          <w:szCs w:val="24"/>
        </w:rPr>
        <w:t xml:space="preserve"> вместо</w:t>
      </w:r>
      <w:r w:rsidR="002E57CE" w:rsidRPr="002E57CE">
        <w:rPr>
          <w:position w:val="-4"/>
          <w:sz w:val="24"/>
          <w:szCs w:val="24"/>
        </w:rPr>
        <w:object w:dxaOrig="200" w:dyaOrig="260" w14:anchorId="42F18159">
          <v:shape id="_x0000_i1077" type="#_x0000_t75" style="width:9.75pt;height:12.75pt" o:ole="">
            <v:imagedata r:id="rId90" o:title=""/>
          </v:shape>
          <o:OLEObject Type="Embed" ProgID="Equation.DSMT4" ShapeID="_x0000_i1077" DrawAspect="Content" ObjectID="_1769848050" r:id="rId91"/>
        </w:object>
      </w:r>
      <w:r w:rsidR="002E57CE" w:rsidRPr="002E57CE">
        <w:rPr>
          <w:sz w:val="24"/>
          <w:szCs w:val="24"/>
        </w:rPr>
        <w:t>, но при этом на каждой итерации функция вычисляется всего лишь один раз, что бывает крайне эффективно в случае если самой дорогосто</w:t>
      </w:r>
      <w:r w:rsidR="002E57CE">
        <w:rPr>
          <w:sz w:val="24"/>
          <w:szCs w:val="24"/>
        </w:rPr>
        <w:t>я</w:t>
      </w:r>
      <w:r w:rsidR="002E57CE" w:rsidRPr="002E57CE">
        <w:rPr>
          <w:sz w:val="24"/>
          <w:szCs w:val="24"/>
        </w:rPr>
        <w:t xml:space="preserve">щей операцией вычисления является как раз определения значения функции в точке. </w:t>
      </w:r>
    </w:p>
    <w:p w14:paraId="48333579" w14:textId="5B8B78F7" w:rsidR="00ED235A" w:rsidRPr="002E57CE" w:rsidRDefault="00ED15BC" w:rsidP="002E57CE">
      <w:pPr>
        <w:tabs>
          <w:tab w:val="left" w:pos="1044"/>
        </w:tabs>
        <w:spacing w:before="360" w:after="120" w:line="240" w:lineRule="auto"/>
        <w:ind w:left="426"/>
        <w:rPr>
          <w:rFonts w:cstheme="minorHAnsi"/>
          <w:sz w:val="24"/>
          <w:szCs w:val="24"/>
        </w:rPr>
      </w:pPr>
      <w:r w:rsidRPr="002E57CE">
        <w:rPr>
          <w:rFonts w:cstheme="minorHAnsi"/>
          <w:sz w:val="24"/>
          <w:szCs w:val="24"/>
        </w:rPr>
        <w:br/>
      </w:r>
      <w:r w:rsidR="00C8213A" w:rsidRPr="002E57CE">
        <w:rPr>
          <w:rFonts w:cstheme="minorHAnsi"/>
          <w:sz w:val="24"/>
          <w:szCs w:val="24"/>
        </w:rPr>
        <w:t>Если сравнивать метод Фибоначчи с дихотомией и золотым сечением, то можно сделать следующие выводы:</w:t>
      </w:r>
    </w:p>
    <w:p w14:paraId="653FD32F" w14:textId="2CB7E9ED" w:rsidR="00C8213A" w:rsidRDefault="00C8213A" w:rsidP="00ED15BC">
      <w:pPr>
        <w:tabs>
          <w:tab w:val="left" w:pos="1044"/>
        </w:tabs>
        <w:spacing w:before="360" w:after="120" w:line="240" w:lineRule="auto"/>
        <w:ind w:left="426"/>
        <w:rPr>
          <w:rFonts w:cstheme="minorHAnsi"/>
          <w:sz w:val="24"/>
          <w:szCs w:val="24"/>
        </w:rPr>
      </w:pPr>
      <w:r w:rsidRPr="002E57CE">
        <w:rPr>
          <w:rFonts w:cstheme="minorHAnsi"/>
          <w:sz w:val="24"/>
          <w:szCs w:val="24"/>
        </w:rPr>
        <w:t>Метод Фибоначчи находит решение за большое число итераций, чем метод дихотомии, но при этом он</w:t>
      </w:r>
      <w:r w:rsidR="001A54D8" w:rsidRPr="002E57CE">
        <w:rPr>
          <w:rFonts w:cstheme="minorHAnsi"/>
          <w:sz w:val="24"/>
          <w:szCs w:val="24"/>
        </w:rPr>
        <w:t xml:space="preserve"> сходится за такое же количество </w:t>
      </w:r>
      <w:r w:rsidR="00500957" w:rsidRPr="002E57CE">
        <w:rPr>
          <w:rFonts w:cstheme="minorHAnsi"/>
          <w:sz w:val="24"/>
          <w:szCs w:val="24"/>
        </w:rPr>
        <w:t>итераций,</w:t>
      </w:r>
      <w:r w:rsidRPr="002E57CE">
        <w:rPr>
          <w:rFonts w:cstheme="minorHAnsi"/>
          <w:sz w:val="24"/>
          <w:szCs w:val="24"/>
        </w:rPr>
        <w:t xml:space="preserve"> как и метод золотого </w:t>
      </w:r>
      <w:r w:rsidR="00500957" w:rsidRPr="002E57CE">
        <w:rPr>
          <w:rFonts w:cstheme="minorHAnsi"/>
          <w:sz w:val="24"/>
          <w:szCs w:val="24"/>
        </w:rPr>
        <w:t>сечения, при</w:t>
      </w:r>
      <w:r w:rsidR="001A54D8" w:rsidRPr="002E57CE">
        <w:rPr>
          <w:rFonts w:cstheme="minorHAnsi"/>
          <w:sz w:val="24"/>
          <w:szCs w:val="24"/>
        </w:rPr>
        <w:t xml:space="preserve"> этом </w:t>
      </w:r>
      <w:r w:rsidRPr="002E57CE">
        <w:rPr>
          <w:rFonts w:cstheme="minorHAnsi"/>
          <w:sz w:val="24"/>
          <w:szCs w:val="24"/>
        </w:rPr>
        <w:t>вычисл</w:t>
      </w:r>
      <w:r w:rsidR="001A54D8" w:rsidRPr="002E57CE">
        <w:rPr>
          <w:rFonts w:cstheme="minorHAnsi"/>
          <w:sz w:val="24"/>
          <w:szCs w:val="24"/>
        </w:rPr>
        <w:t xml:space="preserve">яя </w:t>
      </w:r>
      <w:r w:rsidRPr="002E57CE">
        <w:rPr>
          <w:rFonts w:cstheme="minorHAnsi"/>
          <w:sz w:val="24"/>
          <w:szCs w:val="24"/>
        </w:rPr>
        <w:t>на каждой итерации функцию лишь один раз. Но у методы Фибоначчи есть минус</w:t>
      </w:r>
      <w:r w:rsidR="00D5603D" w:rsidRPr="002E57CE">
        <w:rPr>
          <w:rFonts w:cstheme="minorHAnsi"/>
          <w:sz w:val="24"/>
          <w:szCs w:val="24"/>
        </w:rPr>
        <w:t>ы. Один из них связан с тему, что нужно обязательно заранее узнать количество итераций, а второй</w:t>
      </w:r>
      <w:r w:rsidRPr="002E57CE">
        <w:rPr>
          <w:rFonts w:cstheme="minorHAnsi"/>
          <w:sz w:val="24"/>
          <w:szCs w:val="24"/>
        </w:rPr>
        <w:t xml:space="preserve"> с самим вычислением чисел Фибоначчи. Так как при больших отрезках поиска или маленькой желаемой погрешност</w:t>
      </w:r>
      <w:r w:rsidR="001A54D8" w:rsidRPr="002E57CE">
        <w:rPr>
          <w:rFonts w:cstheme="minorHAnsi"/>
          <w:sz w:val="24"/>
          <w:szCs w:val="24"/>
        </w:rPr>
        <w:t>и</w:t>
      </w:r>
      <w:r w:rsidRPr="002E57CE">
        <w:rPr>
          <w:rFonts w:cstheme="minorHAnsi"/>
          <w:sz w:val="24"/>
          <w:szCs w:val="24"/>
        </w:rPr>
        <w:t xml:space="preserve"> неравенств</w:t>
      </w:r>
      <w:r w:rsidR="001A54D8" w:rsidRPr="002E57CE">
        <w:rPr>
          <w:rFonts w:cstheme="minorHAnsi"/>
          <w:sz w:val="24"/>
          <w:szCs w:val="24"/>
        </w:rPr>
        <w:t>а</w:t>
      </w:r>
      <w:r w:rsidRPr="002E57CE">
        <w:rPr>
          <w:rFonts w:cstheme="minorHAnsi"/>
          <w:sz w:val="24"/>
          <w:szCs w:val="24"/>
        </w:rPr>
        <w:t xml:space="preserve"> </w:t>
      </w:r>
      <w:r w:rsidR="001A54D8" w:rsidRPr="002E57CE">
        <w:rPr>
          <w:rFonts w:cstheme="minorHAnsi"/>
          <w:position w:val="-4"/>
          <w:sz w:val="24"/>
          <w:szCs w:val="24"/>
        </w:rPr>
        <w:object w:dxaOrig="180" w:dyaOrig="279" w14:anchorId="485E20EB">
          <v:shape id="_x0000_i1078" type="#_x0000_t75" style="width:9pt;height:14.25pt" o:ole="">
            <v:imagedata r:id="rId92" o:title=""/>
          </v:shape>
          <o:OLEObject Type="Embed" ProgID="Equation.DSMT4" ShapeID="_x0000_i1078" DrawAspect="Content" ObjectID="_1769848051" r:id="rId93"/>
        </w:object>
      </w:r>
      <w:r w:rsidRPr="002E57CE">
        <w:rPr>
          <w:rFonts w:cstheme="minorHAnsi"/>
          <w:sz w:val="24"/>
          <w:szCs w:val="24"/>
        </w:rPr>
        <w:t xml:space="preserve"> </w:t>
      </w:r>
      <w:r w:rsidR="009367FF" w:rsidRPr="002E57CE">
        <w:rPr>
          <w:rFonts w:cstheme="minorHAnsi"/>
          <w:position w:val="-24"/>
          <w:sz w:val="24"/>
          <w:szCs w:val="24"/>
        </w:rPr>
        <w:object w:dxaOrig="1340" w:dyaOrig="620" w14:anchorId="6FB489DB">
          <v:shape id="_x0000_i1079" type="#_x0000_t75" style="width:66.75pt;height:30.75pt" o:ole="">
            <v:imagedata r:id="rId94" o:title=""/>
          </v:shape>
          <o:OLEObject Type="Embed" ProgID="Equation.DSMT4" ShapeID="_x0000_i1079" DrawAspect="Content" ObjectID="_1769848052" r:id="rId95"/>
        </w:object>
      </w:r>
      <w:r w:rsidR="001A54D8" w:rsidRPr="002E57CE">
        <w:rPr>
          <w:rFonts w:cstheme="minorHAnsi"/>
          <w:sz w:val="24"/>
          <w:szCs w:val="24"/>
        </w:rPr>
        <w:t xml:space="preserve"> числа Фибоначчи не помещаются в машинную память, поэтому нужно использовать специальные типы значений</w:t>
      </w:r>
      <w:r w:rsidR="00500957" w:rsidRPr="002E57CE">
        <w:rPr>
          <w:rFonts w:cstheme="minorHAnsi"/>
          <w:sz w:val="24"/>
          <w:szCs w:val="24"/>
        </w:rPr>
        <w:t xml:space="preserve"> для их хранения</w:t>
      </w:r>
      <w:r w:rsidR="001A54D8" w:rsidRPr="002E57CE">
        <w:rPr>
          <w:rFonts w:cstheme="minorHAnsi"/>
          <w:sz w:val="24"/>
          <w:szCs w:val="24"/>
        </w:rPr>
        <w:t xml:space="preserve">. К тому же подсчет чисел Фибоначчи по формуле </w:t>
      </w:r>
      <w:proofErr w:type="spellStart"/>
      <w:r w:rsidR="001A54D8" w:rsidRPr="002E57CE">
        <w:rPr>
          <w:rFonts w:cstheme="minorHAnsi"/>
          <w:sz w:val="24"/>
          <w:szCs w:val="24"/>
        </w:rPr>
        <w:t>Бинэ</w:t>
      </w:r>
      <w:proofErr w:type="spellEnd"/>
      <w:r w:rsidR="001A54D8" w:rsidRPr="002E57CE">
        <w:rPr>
          <w:rFonts w:cstheme="minorHAnsi"/>
          <w:sz w:val="24"/>
          <w:szCs w:val="24"/>
        </w:rPr>
        <w:t xml:space="preserve"> тоже является не самой легкой численной операцией. </w:t>
      </w:r>
      <w:r w:rsidR="00500957" w:rsidRPr="002E57CE">
        <w:rPr>
          <w:rFonts w:cstheme="minorHAnsi"/>
          <w:sz w:val="24"/>
          <w:szCs w:val="24"/>
        </w:rPr>
        <w:t>???</w:t>
      </w:r>
      <w:proofErr w:type="spellStart"/>
      <w:r w:rsidR="00500957" w:rsidRPr="002E57CE">
        <w:rPr>
          <w:rFonts w:cstheme="minorHAnsi"/>
          <w:sz w:val="24"/>
          <w:szCs w:val="24"/>
        </w:rPr>
        <w:t>мб</w:t>
      </w:r>
      <w:proofErr w:type="spellEnd"/>
      <w:r w:rsidR="00500957" w:rsidRPr="002E57CE">
        <w:rPr>
          <w:rFonts w:cstheme="minorHAnsi"/>
          <w:sz w:val="24"/>
          <w:szCs w:val="24"/>
        </w:rPr>
        <w:t xml:space="preserve"> что-то про расходимость</w:t>
      </w:r>
      <w:r w:rsidR="00E72808" w:rsidRPr="002E57CE">
        <w:rPr>
          <w:rFonts w:cstheme="minorHAnsi"/>
          <w:sz w:val="24"/>
          <w:szCs w:val="24"/>
        </w:rPr>
        <w:t xml:space="preserve"> в конце</w:t>
      </w:r>
      <w:r w:rsidR="00500957" w:rsidRPr="002E57CE">
        <w:rPr>
          <w:rFonts w:cstheme="minorHAnsi"/>
          <w:sz w:val="24"/>
          <w:szCs w:val="24"/>
        </w:rPr>
        <w:t xml:space="preserve"> еще написать???</w:t>
      </w:r>
    </w:p>
    <w:p w14:paraId="2695FD9E" w14:textId="0B0C8BE5" w:rsidR="003A1329" w:rsidRDefault="003A1329" w:rsidP="00ED15BC">
      <w:pPr>
        <w:tabs>
          <w:tab w:val="left" w:pos="1044"/>
        </w:tabs>
        <w:spacing w:before="360" w:after="120" w:line="240" w:lineRule="auto"/>
        <w:ind w:left="426"/>
        <w:rPr>
          <w:rFonts w:cstheme="minorHAnsi"/>
          <w:sz w:val="24"/>
          <w:szCs w:val="24"/>
        </w:rPr>
      </w:pPr>
    </w:p>
    <w:p w14:paraId="7B5F896F" w14:textId="1B285ED6" w:rsidR="003A1329" w:rsidRDefault="003A1329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br w:type="page"/>
      </w:r>
    </w:p>
    <w:p w14:paraId="76CB06CA" w14:textId="22CF18A6" w:rsidR="003A1329" w:rsidRDefault="003A1329" w:rsidP="00ED15BC">
      <w:pPr>
        <w:tabs>
          <w:tab w:val="left" w:pos="1044"/>
        </w:tabs>
        <w:spacing w:before="360" w:after="120" w:line="240" w:lineRule="auto"/>
        <w:ind w:left="426"/>
        <w:rPr>
          <w:rFonts w:cstheme="minorHAnsi"/>
          <w:sz w:val="24"/>
          <w:szCs w:val="24"/>
          <w:lang w:val="en-US"/>
        </w:rPr>
      </w:pPr>
      <w:r>
        <w:rPr>
          <w:rFonts w:cstheme="minorHAnsi"/>
          <w:sz w:val="24"/>
          <w:szCs w:val="24"/>
        </w:rPr>
        <w:lastRenderedPageBreak/>
        <w:t>Листинг</w:t>
      </w:r>
      <w:r w:rsidRPr="00AB3080">
        <w:rPr>
          <w:rFonts w:cstheme="minorHAnsi"/>
          <w:sz w:val="24"/>
          <w:szCs w:val="24"/>
          <w:lang w:val="en-US"/>
        </w:rPr>
        <w:t xml:space="preserve"> </w:t>
      </w:r>
      <w:r>
        <w:rPr>
          <w:rFonts w:cstheme="minorHAnsi"/>
          <w:sz w:val="24"/>
          <w:szCs w:val="24"/>
        </w:rPr>
        <w:t>программы</w:t>
      </w:r>
    </w:p>
    <w:p w14:paraId="30DD79BF" w14:textId="4FFE25A6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3A132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public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static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class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r w:rsidRPr="001F60A9">
        <w:rPr>
          <w:rFonts w:ascii="Cascadia Mono" w:hAnsi="Cascadia Mono" w:cs="Cascadia Mono"/>
          <w:color w:val="2B91AF"/>
          <w:sz w:val="12"/>
          <w:szCs w:val="12"/>
          <w:lang w:val="en-US"/>
        </w:rPr>
        <w:t>MyMethods</w:t>
      </w:r>
      <w:proofErr w:type="spellEnd"/>
    </w:p>
    <w:p w14:paraId="3B945799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{</w:t>
      </w:r>
    </w:p>
    <w:p w14:paraId="44F15FCC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privat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const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_eps = 1e-7;</w:t>
      </w:r>
    </w:p>
    <w:p w14:paraId="7AF4FF6E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privat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const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_delta = 1e-8;</w:t>
      </w:r>
    </w:p>
    <w:p w14:paraId="23F81580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privat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const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nt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_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maxIter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= 10000;</w:t>
      </w:r>
    </w:p>
    <w:p w14:paraId="7F5D90C2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</w:p>
    <w:p w14:paraId="43876AB2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public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static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void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Dichotomy(</w:t>
      </w:r>
      <w:proofErr w:type="spellStart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IFunctionOfaSingleVariable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function,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unctionAreaOfSingleVariable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interval)</w:t>
      </w:r>
    </w:p>
    <w:p w14:paraId="3D151132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{</w:t>
      </w:r>
    </w:p>
    <w:p w14:paraId="6C417F88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=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interval.a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;</w:t>
      </w:r>
    </w:p>
    <w:p w14:paraId="27C6727A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b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=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interval.b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;</w:t>
      </w:r>
    </w:p>
    <w:p w14:paraId="032285B8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proofErr w:type="spellStart"/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nt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i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;</w:t>
      </w:r>
    </w:p>
    <w:p w14:paraId="5E709DB0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for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(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i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= 1; </w:t>
      </w:r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bs(</w:t>
      </w:r>
      <w:proofErr w:type="spellStart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b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-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) &gt; _eps &amp;&amp;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i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&lt; _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maxIter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;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i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++)</w:t>
      </w:r>
    </w:p>
    <w:p w14:paraId="215E4B79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{</w:t>
      </w:r>
    </w:p>
    <w:p w14:paraId="398225F7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x1 = (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+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b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- _delta) / 2;</w:t>
      </w:r>
    </w:p>
    <w:p w14:paraId="50F759BC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x2 = (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+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b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+ _delta) / 2;</w:t>
      </w:r>
    </w:p>
    <w:p w14:paraId="3C3A5571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Fx1 =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unction.Calculate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x1);</w:t>
      </w:r>
    </w:p>
    <w:p w14:paraId="24ECA938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f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(</w:t>
      </w:r>
      <w:proofErr w:type="spellStart"/>
      <w:proofErr w:type="gramStart"/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.IsNaN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Fx1))</w:t>
      </w:r>
    </w:p>
    <w:p w14:paraId="262482AA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throw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new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rithmeticException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61B58BDF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Fx2 =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unction.Calculate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x2);</w:t>
      </w:r>
    </w:p>
    <w:p w14:paraId="0CC3DB3B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//</w:t>
      </w:r>
      <w:proofErr w:type="spellStart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Console.WriteLine</w:t>
      </w:r>
      <w:proofErr w:type="spellEnd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($"{</w:t>
      </w:r>
      <w:proofErr w:type="spellStart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bk</w:t>
      </w:r>
      <w:proofErr w:type="spellEnd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}");</w:t>
      </w:r>
    </w:p>
    <w:p w14:paraId="50BE2B84" w14:textId="6F52F084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 xml:space="preserve">               </w:t>
      </w:r>
      <w:r w:rsid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 xml:space="preserve"> </w:t>
      </w:r>
      <w:r w:rsidR="001F60A9"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/*</w:t>
      </w:r>
      <w:proofErr w:type="spellStart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Console.WriteLine</w:t>
      </w:r>
      <w:proofErr w:type="spellEnd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($"{Fx1} {Fx2}");</w:t>
      </w:r>
    </w:p>
    <w:p w14:paraId="2A9852ED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 xml:space="preserve">                </w:t>
      </w:r>
      <w:proofErr w:type="spellStart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Console.WriteLine</w:t>
      </w:r>
      <w:proofErr w:type="spellEnd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($"{</w:t>
      </w:r>
      <w:proofErr w:type="spellStart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ak</w:t>
      </w:r>
      <w:proofErr w:type="spellEnd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} {</w:t>
      </w:r>
      <w:proofErr w:type="spellStart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bk</w:t>
      </w:r>
      <w:proofErr w:type="spellEnd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}"</w:t>
      </w:r>
      <w:proofErr w:type="gramStart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);*</w:t>
      </w:r>
      <w:proofErr w:type="gramEnd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/</w:t>
      </w:r>
    </w:p>
    <w:p w14:paraId="30B21E1F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f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(</w:t>
      </w:r>
      <w:proofErr w:type="spellStart"/>
      <w:proofErr w:type="gramStart"/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.IsNaN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Fx2))</w:t>
      </w:r>
    </w:p>
    <w:p w14:paraId="3C3A64CD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throw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new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rithmeticException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2739E8A3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f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(Fx1 &gt; Fx2)</w:t>
      </w:r>
    </w:p>
    <w:p w14:paraId="739E78B9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= x1;</w:t>
      </w:r>
    </w:p>
    <w:p w14:paraId="218A444D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els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gramStart"/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f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x2 &gt; Fx1)</w:t>
      </w:r>
    </w:p>
    <w:p w14:paraId="506AF173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bk = x2;</w:t>
      </w:r>
    </w:p>
    <w:p w14:paraId="31BD9A73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//else</w:t>
      </w:r>
    </w:p>
    <w:p w14:paraId="51DB072B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 xml:space="preserve">//   throw new </w:t>
      </w:r>
      <w:proofErr w:type="spellStart"/>
      <w:proofErr w:type="gramStart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ArithmeticException</w:t>
      </w:r>
      <w:proofErr w:type="spellEnd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(</w:t>
      </w:r>
      <w:proofErr w:type="gramEnd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);</w:t>
      </w:r>
    </w:p>
    <w:p w14:paraId="5AAECAD8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}</w:t>
      </w:r>
    </w:p>
    <w:p w14:paraId="7EA8B295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x_min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= (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+ bk) / 2;</w:t>
      </w:r>
    </w:p>
    <w:p w14:paraId="28D7F079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x_min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=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unction.Calculate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x_min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7F310C9F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f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(</w:t>
      </w:r>
      <w:proofErr w:type="spellStart"/>
      <w:proofErr w:type="gramStart"/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.IsNaN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x_min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)</w:t>
      </w:r>
    </w:p>
    <w:p w14:paraId="17BE3895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throw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new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rithmeticException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778D79AD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//</w:t>
      </w:r>
      <w:proofErr w:type="spellStart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Console.WriteLine</w:t>
      </w:r>
      <w:proofErr w:type="spellEnd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($"Dichotomy Method:\t x = {</w:t>
      </w:r>
      <w:proofErr w:type="spellStart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x_min</w:t>
      </w:r>
      <w:proofErr w:type="spellEnd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}, F(x) = {</w:t>
      </w:r>
      <w:proofErr w:type="spellStart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Fx_min</w:t>
      </w:r>
      <w:proofErr w:type="spellEnd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}");</w:t>
      </w:r>
    </w:p>
    <w:p w14:paraId="0981E1FB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Console.WriteLine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r w:rsidRPr="001F60A9">
        <w:rPr>
          <w:rFonts w:ascii="Cascadia Mono" w:hAnsi="Cascadia Mono" w:cs="Cascadia Mono"/>
          <w:color w:val="A31515"/>
          <w:sz w:val="12"/>
          <w:szCs w:val="12"/>
          <w:lang w:val="en-US"/>
        </w:rPr>
        <w:t>$"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{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i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}</w:t>
      </w:r>
      <w:r w:rsidRPr="001F60A9">
        <w:rPr>
          <w:rFonts w:ascii="Cascadia Mono" w:hAnsi="Cascadia Mono" w:cs="Cascadia Mono"/>
          <w:color w:val="A31515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{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}</w:t>
      </w:r>
      <w:r w:rsidRPr="001F60A9">
        <w:rPr>
          <w:rFonts w:ascii="Cascadia Mono" w:hAnsi="Cascadia Mono" w:cs="Cascadia Mono"/>
          <w:color w:val="A31515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{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b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}</w:t>
      </w:r>
      <w:r w:rsidRPr="001F60A9">
        <w:rPr>
          <w:rFonts w:ascii="Cascadia Mono" w:hAnsi="Cascadia Mono" w:cs="Cascadia Mono"/>
          <w:color w:val="A31515"/>
          <w:sz w:val="12"/>
          <w:szCs w:val="12"/>
          <w:lang w:val="en-US"/>
        </w:rPr>
        <w:t>"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56C6FEAC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}</w:t>
      </w:r>
    </w:p>
    <w:p w14:paraId="2B24F7EF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</w:p>
    <w:p w14:paraId="4448516F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public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static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void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GoldenRatio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spellStart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IFunctionOfaSingleVariable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function,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unctionAreaOfSingleVariable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interval)</w:t>
      </w:r>
    </w:p>
    <w:p w14:paraId="2568DF59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{</w:t>
      </w:r>
    </w:p>
    <w:p w14:paraId="434D32DF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q = (3 - </w:t>
      </w:r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Sqrt(</w:t>
      </w:r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5)) / 2;</w:t>
      </w:r>
    </w:p>
    <w:p w14:paraId="03A5712D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p = (</w:t>
      </w:r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Sqrt(</w:t>
      </w:r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5) - 3) / 2;</w:t>
      </w:r>
    </w:p>
    <w:p w14:paraId="7CF38EDB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=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interval.a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;</w:t>
      </w:r>
    </w:p>
    <w:p w14:paraId="26BC5AA6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b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=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interval.b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;</w:t>
      </w:r>
    </w:p>
    <w:p w14:paraId="22EE6C25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</w:p>
    <w:p w14:paraId="2FB7991D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x1 =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+ q * (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b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-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3179C6ED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x2 = bk + p * (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b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-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27D14053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Fx1 =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unction.Calculate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x1);</w:t>
      </w:r>
    </w:p>
    <w:p w14:paraId="219D7BE8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f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(</w:t>
      </w:r>
      <w:proofErr w:type="spellStart"/>
      <w:proofErr w:type="gramStart"/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.IsNaN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Fx1))</w:t>
      </w:r>
    </w:p>
    <w:p w14:paraId="31A73F42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throw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new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rithmeticException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7832A7DB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Fx2 =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unction.Calculate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x2);</w:t>
      </w:r>
    </w:p>
    <w:p w14:paraId="4A5E7771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f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(</w:t>
      </w:r>
      <w:proofErr w:type="spellStart"/>
      <w:proofErr w:type="gramStart"/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.IsNaN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Fx2))</w:t>
      </w:r>
    </w:p>
    <w:p w14:paraId="2518FFB2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throw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new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rithmeticException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4B161ABE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proofErr w:type="spellStart"/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nt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i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;</w:t>
      </w:r>
    </w:p>
    <w:p w14:paraId="2A0CC504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for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(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i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= 1; </w:t>
      </w:r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bs(</w:t>
      </w:r>
      <w:proofErr w:type="spellStart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b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-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) &gt; _eps &amp;&amp;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i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&lt; _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maxIter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;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i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++)</w:t>
      </w:r>
    </w:p>
    <w:p w14:paraId="46EEE3B3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{</w:t>
      </w:r>
    </w:p>
    <w:p w14:paraId="55A21B2C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//</w:t>
      </w:r>
      <w:proofErr w:type="spellStart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Console.WriteLine</w:t>
      </w:r>
      <w:proofErr w:type="spellEnd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(</w:t>
      </w:r>
      <w:proofErr w:type="spellStart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bk</w:t>
      </w:r>
      <w:proofErr w:type="spellEnd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);</w:t>
      </w:r>
    </w:p>
    <w:p w14:paraId="46F95C52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f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(Fx1 &lt; Fx2)</w:t>
      </w:r>
    </w:p>
    <w:p w14:paraId="6757A0DC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{</w:t>
      </w:r>
    </w:p>
    <w:p w14:paraId="27C3076B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bk = x2;</w:t>
      </w:r>
    </w:p>
    <w:p w14:paraId="00005224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x2 = x1;</w:t>
      </w:r>
    </w:p>
    <w:p w14:paraId="275BE062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x1 =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+ q * (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b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-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0ABBD703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Fx2 = Fx1;</w:t>
      </w:r>
    </w:p>
    <w:p w14:paraId="63345352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Fx1 =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unction.Calculate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x1);</w:t>
      </w:r>
    </w:p>
    <w:p w14:paraId="696D6AB2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f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(</w:t>
      </w:r>
      <w:proofErr w:type="spellStart"/>
      <w:proofErr w:type="gramStart"/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.IsNaN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Fx1))</w:t>
      </w:r>
    </w:p>
    <w:p w14:paraId="25A31CD0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throw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new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rithmeticException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7D950B7C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}</w:t>
      </w:r>
    </w:p>
    <w:p w14:paraId="59E68F87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else</w:t>
      </w:r>
    </w:p>
    <w:p w14:paraId="7D1D1511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{</w:t>
      </w:r>
    </w:p>
    <w:p w14:paraId="5FBE2403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= x1;</w:t>
      </w:r>
    </w:p>
    <w:p w14:paraId="1C78643A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x1 = x2;</w:t>
      </w:r>
    </w:p>
    <w:p w14:paraId="51A9D671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x2 = bk + p * (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b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-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7B9490ED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Fx1 = Fx2;</w:t>
      </w:r>
    </w:p>
    <w:p w14:paraId="0D88D92C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Fx2 =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unction.Calculate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x2);</w:t>
      </w:r>
    </w:p>
    <w:p w14:paraId="5600373D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f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(</w:t>
      </w:r>
      <w:proofErr w:type="spellStart"/>
      <w:proofErr w:type="gramStart"/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.IsNaN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Fx2))</w:t>
      </w:r>
    </w:p>
    <w:p w14:paraId="6153F939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throw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new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rithmeticException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6D8CE648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}</w:t>
      </w:r>
    </w:p>
    <w:p w14:paraId="516B4B8C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}</w:t>
      </w:r>
    </w:p>
    <w:p w14:paraId="1C3E0936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x_min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= (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+ bk) / 2;</w:t>
      </w:r>
    </w:p>
    <w:p w14:paraId="12F41DCF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x_min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=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unction.Calculate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x_min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3A2842BA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f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(</w:t>
      </w:r>
      <w:proofErr w:type="spellStart"/>
      <w:proofErr w:type="gramStart"/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.IsNaN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x_min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)</w:t>
      </w:r>
    </w:p>
    <w:p w14:paraId="359499B6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throw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new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rithmeticException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20D9A12D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 xml:space="preserve">// </w:t>
      </w:r>
      <w:proofErr w:type="spellStart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Console.WriteLine</w:t>
      </w:r>
      <w:proofErr w:type="spellEnd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($"</w:t>
      </w:r>
      <w:proofErr w:type="spellStart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GoldenRatio</w:t>
      </w:r>
      <w:proofErr w:type="spellEnd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 xml:space="preserve"> Method:\t x = {</w:t>
      </w:r>
      <w:proofErr w:type="spellStart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x_min</w:t>
      </w:r>
      <w:proofErr w:type="spellEnd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}, F(x) = {</w:t>
      </w:r>
      <w:proofErr w:type="spellStart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Fx_min</w:t>
      </w:r>
      <w:proofErr w:type="spellEnd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 xml:space="preserve">}, </w:t>
      </w:r>
      <w:proofErr w:type="spellStart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bk-ak</w:t>
      </w:r>
      <w:proofErr w:type="spellEnd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 xml:space="preserve"> = {</w:t>
      </w:r>
      <w:proofErr w:type="spellStart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bk</w:t>
      </w:r>
      <w:proofErr w:type="spellEnd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 xml:space="preserve"> - </w:t>
      </w:r>
      <w:proofErr w:type="spellStart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ak</w:t>
      </w:r>
      <w:proofErr w:type="spellEnd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}");</w:t>
      </w:r>
    </w:p>
    <w:p w14:paraId="58090ED1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Console.WriteLine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r w:rsidRPr="001F60A9">
        <w:rPr>
          <w:rFonts w:ascii="Cascadia Mono" w:hAnsi="Cascadia Mono" w:cs="Cascadia Mono"/>
          <w:color w:val="A31515"/>
          <w:sz w:val="12"/>
          <w:szCs w:val="12"/>
          <w:lang w:val="en-US"/>
        </w:rPr>
        <w:t>$"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{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i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}</w:t>
      </w:r>
      <w:r w:rsidRPr="001F60A9">
        <w:rPr>
          <w:rFonts w:ascii="Cascadia Mono" w:hAnsi="Cascadia Mono" w:cs="Cascadia Mono"/>
          <w:color w:val="A31515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{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}</w:t>
      </w:r>
      <w:r w:rsidRPr="001F60A9">
        <w:rPr>
          <w:rFonts w:ascii="Cascadia Mono" w:hAnsi="Cascadia Mono" w:cs="Cascadia Mono"/>
          <w:color w:val="A31515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{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b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}</w:t>
      </w:r>
      <w:r w:rsidRPr="001F60A9">
        <w:rPr>
          <w:rFonts w:ascii="Cascadia Mono" w:hAnsi="Cascadia Mono" w:cs="Cascadia Mono"/>
          <w:color w:val="A31515"/>
          <w:sz w:val="12"/>
          <w:szCs w:val="12"/>
          <w:lang w:val="en-US"/>
        </w:rPr>
        <w:t>"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6E8A4F19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}</w:t>
      </w:r>
    </w:p>
    <w:p w14:paraId="4B0976DB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</w:p>
    <w:p w14:paraId="4521844D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public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static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void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ibonacci(</w:t>
      </w:r>
      <w:proofErr w:type="spellStart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IFunctionOfaSingleVariable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function,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unctionAreaOfSingleVariable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interval)</w:t>
      </w:r>
    </w:p>
    <w:p w14:paraId="31DD6886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{</w:t>
      </w:r>
    </w:p>
    <w:p w14:paraId="15FF9B66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static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nt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GetFibonacciNumber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spellStart"/>
      <w:proofErr w:type="gramEnd"/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nt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n)</w:t>
      </w:r>
    </w:p>
    <w:p w14:paraId="09F94CCF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{</w:t>
      </w:r>
    </w:p>
    <w:p w14:paraId="3C044FE1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f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(n &lt;= 0)</w:t>
      </w:r>
    </w:p>
    <w:p w14:paraId="0C794ACD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throw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new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rithmeticException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243748B5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proofErr w:type="gramStart"/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sqrt</w:t>
      </w:r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5 = Sqrt(5);</w:t>
      </w:r>
    </w:p>
    <w:p w14:paraId="77ECFE00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part1 = </w:t>
      </w:r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Pow(</w:t>
      </w:r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1 + sqrt5) / 2, n);</w:t>
      </w:r>
    </w:p>
    <w:p w14:paraId="59D93352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part2 = </w:t>
      </w:r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Pow(</w:t>
      </w:r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1 - sqrt5) / 2, n);</w:t>
      </w:r>
    </w:p>
    <w:p w14:paraId="7C92AB39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nt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result = (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nt</w:t>
      </w:r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(</w:t>
      </w:r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Round((part1 - part2) / sqrt5, 0));</w:t>
      </w:r>
    </w:p>
    <w:p w14:paraId="21BFB321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return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result;</w:t>
      </w:r>
    </w:p>
    <w:p w14:paraId="5247B18F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}</w:t>
      </w:r>
    </w:p>
    <w:p w14:paraId="23739A1C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</w:p>
    <w:p w14:paraId="24EBF1E0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static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CalcKoef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spellStart"/>
      <w:proofErr w:type="gramEnd"/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nt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Nk1, </w:t>
      </w:r>
      <w:proofErr w:type="spellStart"/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nt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Nk2)</w:t>
      </w:r>
    </w:p>
    <w:p w14:paraId="0AAADFB7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lastRenderedPageBreak/>
        <w:t xml:space="preserve">            {</w:t>
      </w:r>
    </w:p>
    <w:p w14:paraId="585531F1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tmp1 =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GetFibonacciNumber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Nk1);</w:t>
      </w:r>
    </w:p>
    <w:p w14:paraId="5769C8CF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tmp2 =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GetFibonacciNumber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Nk2);</w:t>
      </w:r>
    </w:p>
    <w:p w14:paraId="10499A5F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return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tmp1 / tmp2;</w:t>
      </w:r>
    </w:p>
    <w:p w14:paraId="72B3FAF0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}</w:t>
      </w:r>
    </w:p>
    <w:p w14:paraId="7DAEAD83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</w:p>
    <w:p w14:paraId="3143832F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a0 =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interval.a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,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= a0;</w:t>
      </w:r>
    </w:p>
    <w:p w14:paraId="060C8103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b0 =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interval.b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,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b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= b0;</w:t>
      </w:r>
    </w:p>
    <w:p w14:paraId="28BE08E3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tmp1 = Log10(</w:t>
      </w:r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Sqrt(</w:t>
      </w:r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5) * (b0 - a0) / _eps);</w:t>
      </w:r>
    </w:p>
    <w:p w14:paraId="1D67BA2B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tmp2 = Log10((1 + </w:t>
      </w:r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Sqrt(</w:t>
      </w:r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5)) / 2);</w:t>
      </w:r>
    </w:p>
    <w:p w14:paraId="2F5DC4F6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tmp3 = tmp1 / tmp2;</w:t>
      </w:r>
    </w:p>
    <w:p w14:paraId="3B59D3D4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tmp4 =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Math.Ceiling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tmp3);</w:t>
      </w:r>
    </w:p>
    <w:p w14:paraId="00204A48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</w:p>
    <w:p w14:paraId="71CE4C99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FN_2_max = (b0 - a0) / _eps;</w:t>
      </w:r>
    </w:p>
    <w:p w14:paraId="125D7C60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</w:p>
    <w:p w14:paraId="27793B3B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</w:p>
    <w:p w14:paraId="70E1FD6E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nt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N = Convert.ToInt32(tmp4) - 2;</w:t>
      </w:r>
    </w:p>
    <w:p w14:paraId="28C44B3D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n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=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Convert.ToDouble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GetFibonacciNumber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N));</w:t>
      </w:r>
    </w:p>
    <w:p w14:paraId="0D873AC1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fn_1 =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Convert.ToDouble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GetFibonacciNumber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N + 1));</w:t>
      </w:r>
    </w:p>
    <w:p w14:paraId="17E5BE8E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fn_2 =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Convert.ToDouble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GetFibonacciNumber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N + 2));</w:t>
      </w:r>
    </w:p>
    <w:p w14:paraId="63CC0927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</w:p>
    <w:p w14:paraId="25880685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x1 = a0 +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n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/ fn_2 * (b0 - a0);</w:t>
      </w:r>
    </w:p>
    <w:p w14:paraId="6E6EDEA0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x2 = a0 + fn_1 / fn_2 * (b0 - a0);</w:t>
      </w:r>
    </w:p>
    <w:p w14:paraId="2E5F96D0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</w:p>
    <w:p w14:paraId="2429789D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Fx1 =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unction.Calculate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x1);</w:t>
      </w:r>
    </w:p>
    <w:p w14:paraId="6604EAB6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f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(</w:t>
      </w:r>
      <w:proofErr w:type="spellStart"/>
      <w:proofErr w:type="gramStart"/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.IsNaN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Fx1))</w:t>
      </w:r>
    </w:p>
    <w:p w14:paraId="65AD337D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throw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new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rithmeticException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409D276A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Fx2 =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unction.Calculate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x2);</w:t>
      </w:r>
    </w:p>
    <w:p w14:paraId="67FDE1A6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f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(</w:t>
      </w:r>
      <w:proofErr w:type="spellStart"/>
      <w:proofErr w:type="gramStart"/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.IsNaN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Fx2))</w:t>
      </w:r>
    </w:p>
    <w:p w14:paraId="11C69CD6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throw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new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rithmeticException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0B7B7711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nt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k;</w:t>
      </w:r>
    </w:p>
    <w:p w14:paraId="1A9378EE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for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(k = 1; k &lt;= N; k++)</w:t>
      </w:r>
    </w:p>
    <w:p w14:paraId="26930D51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{</w:t>
      </w:r>
    </w:p>
    <w:p w14:paraId="7272A182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f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(Fx1 &lt; Fx2)</w:t>
      </w:r>
    </w:p>
    <w:p w14:paraId="32AAE433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{</w:t>
      </w:r>
    </w:p>
    <w:p w14:paraId="610148A0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bk = x2;</w:t>
      </w:r>
    </w:p>
    <w:p w14:paraId="094C02A3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x2 = x1;</w:t>
      </w:r>
    </w:p>
    <w:p w14:paraId="440DD8E4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x1 =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+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CalcKoef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N - k + 1, N - k + 3) * (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b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-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62468D13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Fx2 = Fx1;</w:t>
      </w:r>
    </w:p>
    <w:p w14:paraId="479F0178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Fx1 =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unction.Calculate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x1);</w:t>
      </w:r>
    </w:p>
    <w:p w14:paraId="3A084431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f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(</w:t>
      </w:r>
      <w:proofErr w:type="spellStart"/>
      <w:proofErr w:type="gramStart"/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.IsNaN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Fx1))</w:t>
      </w:r>
    </w:p>
    <w:p w14:paraId="6A2CDF58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throw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new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rithmeticException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5681211D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}</w:t>
      </w:r>
    </w:p>
    <w:p w14:paraId="32E02FD3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else</w:t>
      </w:r>
    </w:p>
    <w:p w14:paraId="5D9786C5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{</w:t>
      </w:r>
    </w:p>
    <w:p w14:paraId="191A1A98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= x1;</w:t>
      </w:r>
    </w:p>
    <w:p w14:paraId="197B09B2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x1 = x2;</w:t>
      </w:r>
    </w:p>
    <w:p w14:paraId="202FA84A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x2 =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+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CalcKoef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N - k + 2, N - k + 3) * (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b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-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5F57E251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Fx1 = Fx2;</w:t>
      </w:r>
    </w:p>
    <w:p w14:paraId="4992298C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Fx2 =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unction.Calculate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x2);</w:t>
      </w:r>
    </w:p>
    <w:p w14:paraId="0750BDD3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f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(</w:t>
      </w:r>
      <w:proofErr w:type="spellStart"/>
      <w:proofErr w:type="gramStart"/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.IsNaN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Fx2))</w:t>
      </w:r>
    </w:p>
    <w:p w14:paraId="3F8EF296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throw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new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rithmeticException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69FD4167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}</w:t>
      </w:r>
    </w:p>
    <w:p w14:paraId="33C2EF40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}</w:t>
      </w:r>
    </w:p>
    <w:p w14:paraId="58613421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</w:p>
    <w:p w14:paraId="2419B393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x_min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= (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+ bk) / 2;</w:t>
      </w:r>
    </w:p>
    <w:p w14:paraId="090AE33A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x_min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=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unction.Calculate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x_min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01BBCCDD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f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(</w:t>
      </w:r>
      <w:proofErr w:type="spellStart"/>
      <w:proofErr w:type="gramStart"/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.IsNaN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x_min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)</w:t>
      </w:r>
    </w:p>
    <w:p w14:paraId="1CAEF4E2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throw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new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rithmeticException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7EF53739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//</w:t>
      </w:r>
      <w:proofErr w:type="spellStart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Console.WriteLine</w:t>
      </w:r>
      <w:proofErr w:type="spellEnd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($"Fibonacci Method:\t x = {</w:t>
      </w:r>
      <w:proofErr w:type="spellStart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x_min</w:t>
      </w:r>
      <w:proofErr w:type="spellEnd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}, F(x) = {</w:t>
      </w:r>
      <w:proofErr w:type="spellStart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Fx_min</w:t>
      </w:r>
      <w:proofErr w:type="spellEnd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 xml:space="preserve">}, </w:t>
      </w:r>
      <w:proofErr w:type="spellStart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bk-ak</w:t>
      </w:r>
      <w:proofErr w:type="spellEnd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 xml:space="preserve"> = {</w:t>
      </w:r>
      <w:proofErr w:type="spellStart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bk-ak</w:t>
      </w:r>
      <w:proofErr w:type="spellEnd"/>
      <w:r w:rsidRPr="001F60A9">
        <w:rPr>
          <w:rFonts w:ascii="Cascadia Mono" w:hAnsi="Cascadia Mono" w:cs="Cascadia Mono"/>
          <w:color w:val="008000"/>
          <w:sz w:val="12"/>
          <w:szCs w:val="12"/>
          <w:lang w:val="en-US"/>
        </w:rPr>
        <w:t>}");</w:t>
      </w:r>
    </w:p>
    <w:p w14:paraId="20549499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Console.WriteLine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r w:rsidRPr="001F60A9">
        <w:rPr>
          <w:rFonts w:ascii="Cascadia Mono" w:hAnsi="Cascadia Mono" w:cs="Cascadia Mono"/>
          <w:color w:val="A31515"/>
          <w:sz w:val="12"/>
          <w:szCs w:val="12"/>
          <w:lang w:val="en-US"/>
        </w:rPr>
        <w:t>$"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{k}</w:t>
      </w:r>
      <w:r w:rsidRPr="001F60A9">
        <w:rPr>
          <w:rFonts w:ascii="Cascadia Mono" w:hAnsi="Cascadia Mono" w:cs="Cascadia Mono"/>
          <w:color w:val="A31515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{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}</w:t>
      </w:r>
      <w:r w:rsidRPr="001F60A9">
        <w:rPr>
          <w:rFonts w:ascii="Cascadia Mono" w:hAnsi="Cascadia Mono" w:cs="Cascadia Mono"/>
          <w:color w:val="A31515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{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bk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}</w:t>
      </w:r>
      <w:r w:rsidRPr="001F60A9">
        <w:rPr>
          <w:rFonts w:ascii="Cascadia Mono" w:hAnsi="Cascadia Mono" w:cs="Cascadia Mono"/>
          <w:color w:val="A31515"/>
          <w:sz w:val="12"/>
          <w:szCs w:val="12"/>
          <w:lang w:val="en-US"/>
        </w:rPr>
        <w:t>"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67D5740B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}</w:t>
      </w:r>
    </w:p>
    <w:p w14:paraId="02D1A843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</w:p>
    <w:p w14:paraId="4030B2C9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public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static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void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indRegionWithMin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spellStart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IFunctionOfaSingleVariable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function,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x0)</w:t>
      </w:r>
    </w:p>
    <w:p w14:paraId="27479573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{</w:t>
      </w:r>
    </w:p>
    <w:p w14:paraId="003D31C0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h;</w:t>
      </w:r>
    </w:p>
    <w:p w14:paraId="46AA457A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x_prev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,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x_cur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,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x_next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;</w:t>
      </w:r>
    </w:p>
    <w:p w14:paraId="0D38320A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doubl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x_prev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= x0,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x_cur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= x0,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x_next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= x0 + _delta;</w:t>
      </w:r>
    </w:p>
    <w:p w14:paraId="3FE46DE5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x_cur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=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unction.Calculate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x_cur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3958AFE0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x_prev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=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x_cur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;</w:t>
      </w:r>
    </w:p>
    <w:p w14:paraId="1A5FFB5F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x_next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=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unction.Calculate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x_next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6F3B1A90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f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(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x_cur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&gt;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x_next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</w:t>
      </w:r>
    </w:p>
    <w:p w14:paraId="49770936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h = _delta;</w:t>
      </w:r>
    </w:p>
    <w:p w14:paraId="76A9430B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else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f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(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x_cur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&lt;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x_next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</w:t>
      </w:r>
    </w:p>
    <w:p w14:paraId="567DE273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h = -_delta;</w:t>
      </w:r>
    </w:p>
    <w:p w14:paraId="36652D85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else</w:t>
      </w:r>
    </w:p>
    <w:p w14:paraId="629015B1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throw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new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ArithmeticException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4C9D00FD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</w:p>
    <w:p w14:paraId="3E3BD402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for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(</w:t>
      </w:r>
      <w:proofErr w:type="spellStart"/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nt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flag=0,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i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=</w:t>
      </w:r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1 ;</w:t>
      </w:r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flag != 1;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i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++)</w:t>
      </w:r>
    </w:p>
    <w:p w14:paraId="1841325C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{</w:t>
      </w:r>
    </w:p>
    <w:p w14:paraId="1835C0E7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Console.WriteLine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x_cur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61360A59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x_next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=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x_cur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+ h;</w:t>
      </w:r>
    </w:p>
    <w:p w14:paraId="7137ED84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x_next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= </w:t>
      </w:r>
      <w:proofErr w:type="spellStart"/>
      <w:proofErr w:type="gram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unction.Calculate</w:t>
      </w:r>
      <w:proofErr w:type="spellEnd"/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x_next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099FE475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f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(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x_cur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&gt;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x_next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</w:t>
      </w:r>
    </w:p>
    <w:p w14:paraId="560C0796" w14:textId="77777777" w:rsidR="003A1329" w:rsidRPr="00AB3080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AB3080">
        <w:rPr>
          <w:rFonts w:ascii="Cascadia Mono" w:hAnsi="Cascadia Mono" w:cs="Cascadia Mono"/>
          <w:color w:val="000000"/>
          <w:sz w:val="12"/>
          <w:szCs w:val="12"/>
          <w:lang w:val="en-US"/>
        </w:rPr>
        <w:t>{</w:t>
      </w:r>
    </w:p>
    <w:p w14:paraId="268BF058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AB3080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x_cur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=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Fx_next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;</w:t>
      </w:r>
    </w:p>
    <w:p w14:paraId="61901431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x_prev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=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x_cur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;</w:t>
      </w:r>
    </w:p>
    <w:p w14:paraId="6F638CCA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x_cur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=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x_next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;</w:t>
      </w:r>
    </w:p>
    <w:p w14:paraId="591D1E49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h *= 2;</w:t>
      </w:r>
    </w:p>
    <w:p w14:paraId="4D1FCEEE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}</w:t>
      </w:r>
    </w:p>
    <w:p w14:paraId="58525654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else</w:t>
      </w:r>
    </w:p>
    <w:p w14:paraId="69C6B47F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flag = 1;</w:t>
      </w:r>
    </w:p>
    <w:p w14:paraId="07076021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    </w:t>
      </w:r>
    </w:p>
    <w:p w14:paraId="40FF8C5C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}</w:t>
      </w:r>
    </w:p>
    <w:p w14:paraId="26B86C02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proofErr w:type="gramStart"/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if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proofErr w:type="gram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h &gt; 0)</w:t>
      </w:r>
    </w:p>
    <w:p w14:paraId="0C144040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Console.WriteLine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r w:rsidRPr="001F60A9">
        <w:rPr>
          <w:rFonts w:ascii="Cascadia Mono" w:hAnsi="Cascadia Mono" w:cs="Cascadia Mono"/>
          <w:color w:val="A31515"/>
          <w:sz w:val="12"/>
          <w:szCs w:val="12"/>
          <w:lang w:val="en-US"/>
        </w:rPr>
        <w:t>$"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{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x_prev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}</w:t>
      </w:r>
      <w:r w:rsidRPr="001F60A9">
        <w:rPr>
          <w:rFonts w:ascii="Cascadia Mono" w:hAnsi="Cascadia Mono" w:cs="Cascadia Mono"/>
          <w:color w:val="A31515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{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x_next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}</w:t>
      </w:r>
      <w:r w:rsidRPr="001F60A9">
        <w:rPr>
          <w:rFonts w:ascii="Cascadia Mono" w:hAnsi="Cascadia Mono" w:cs="Cascadia Mono"/>
          <w:color w:val="A31515"/>
          <w:sz w:val="12"/>
          <w:szCs w:val="12"/>
          <w:lang w:val="en-US"/>
        </w:rPr>
        <w:t>"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7FF1A193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</w:t>
      </w:r>
      <w:r w:rsidRPr="001F60A9">
        <w:rPr>
          <w:rFonts w:ascii="Cascadia Mono" w:hAnsi="Cascadia Mono" w:cs="Cascadia Mono"/>
          <w:color w:val="0000FF"/>
          <w:sz w:val="12"/>
          <w:szCs w:val="12"/>
          <w:lang w:val="en-US"/>
        </w:rPr>
        <w:t>else</w:t>
      </w:r>
    </w:p>
    <w:p w14:paraId="73D08BCC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        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Console.WriteLine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(</w:t>
      </w:r>
      <w:r w:rsidRPr="001F60A9">
        <w:rPr>
          <w:rFonts w:ascii="Cascadia Mono" w:hAnsi="Cascadia Mono" w:cs="Cascadia Mono"/>
          <w:color w:val="A31515"/>
          <w:sz w:val="12"/>
          <w:szCs w:val="12"/>
          <w:lang w:val="en-US"/>
        </w:rPr>
        <w:t>$"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{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x_next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}</w:t>
      </w:r>
      <w:r w:rsidRPr="001F60A9">
        <w:rPr>
          <w:rFonts w:ascii="Cascadia Mono" w:hAnsi="Cascadia Mono" w:cs="Cascadia Mono"/>
          <w:color w:val="A31515"/>
          <w:sz w:val="12"/>
          <w:szCs w:val="12"/>
          <w:lang w:val="en-US"/>
        </w:rPr>
        <w:t xml:space="preserve"> 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{</w:t>
      </w:r>
      <w:proofErr w:type="spellStart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x_prev</w:t>
      </w:r>
      <w:proofErr w:type="spellEnd"/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}</w:t>
      </w:r>
      <w:r w:rsidRPr="001F60A9">
        <w:rPr>
          <w:rFonts w:ascii="Cascadia Mono" w:hAnsi="Cascadia Mono" w:cs="Cascadia Mono"/>
          <w:color w:val="A31515"/>
          <w:sz w:val="12"/>
          <w:szCs w:val="12"/>
          <w:lang w:val="en-US"/>
        </w:rPr>
        <w:t>"</w:t>
      </w: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>);</w:t>
      </w:r>
    </w:p>
    <w:p w14:paraId="228FF3A4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  <w:lang w:val="en-US"/>
        </w:rPr>
      </w:pPr>
    </w:p>
    <w:p w14:paraId="0782AF07" w14:textId="77777777" w:rsidR="003A1329" w:rsidRPr="001F60A9" w:rsidRDefault="003A1329" w:rsidP="003A132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  <w:lang w:val="en-US"/>
        </w:rPr>
        <w:t xml:space="preserve">        </w:t>
      </w:r>
      <w:r w:rsidRPr="001F60A9">
        <w:rPr>
          <w:rFonts w:ascii="Cascadia Mono" w:hAnsi="Cascadia Mono" w:cs="Cascadia Mono"/>
          <w:color w:val="000000"/>
          <w:sz w:val="12"/>
          <w:szCs w:val="12"/>
        </w:rPr>
        <w:t>}</w:t>
      </w:r>
    </w:p>
    <w:p w14:paraId="7DF14B7A" w14:textId="4B031309" w:rsidR="003A1329" w:rsidRPr="001F60A9" w:rsidRDefault="003A1329" w:rsidP="001F60A9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2"/>
          <w:szCs w:val="12"/>
        </w:rPr>
      </w:pPr>
      <w:r w:rsidRPr="001F60A9">
        <w:rPr>
          <w:rFonts w:ascii="Cascadia Mono" w:hAnsi="Cascadia Mono" w:cs="Cascadia Mono"/>
          <w:color w:val="000000"/>
          <w:sz w:val="12"/>
          <w:szCs w:val="12"/>
        </w:rPr>
        <w:t xml:space="preserve">    }</w:t>
      </w:r>
    </w:p>
    <w:sectPr w:rsidR="003A1329" w:rsidRPr="001F60A9" w:rsidSect="00405A1F">
      <w:footerReference w:type="first" r:id="rId96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9861F4C" w14:textId="77777777" w:rsidR="00F37994" w:rsidRDefault="00F37994" w:rsidP="00BC5F26">
      <w:pPr>
        <w:spacing w:after="0" w:line="240" w:lineRule="auto"/>
      </w:pPr>
      <w:r>
        <w:separator/>
      </w:r>
    </w:p>
  </w:endnote>
  <w:endnote w:type="continuationSeparator" w:id="0">
    <w:p w14:paraId="20D757BA" w14:textId="77777777" w:rsidR="00F37994" w:rsidRDefault="00F37994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143347050"/>
      <w:docPartObj>
        <w:docPartGallery w:val="Page Numbers (Bottom of Page)"/>
        <w:docPartUnique/>
      </w:docPartObj>
    </w:sdtPr>
    <w:sdtContent>
      <w:p w14:paraId="47B5501E" w14:textId="25D2E6BA" w:rsidR="00AB3080" w:rsidRDefault="00AB3080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95905">
          <w:rPr>
            <w:noProof/>
          </w:rPr>
          <w:t>5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F5BC61A" w14:textId="7ACA8057" w:rsidR="00AB3080" w:rsidRDefault="00AB3080">
    <w:pPr>
      <w:pStyle w:val="a9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61286681"/>
      <w:docPartObj>
        <w:docPartGallery w:val="Page Numbers (Bottom of Page)"/>
        <w:docPartUnique/>
      </w:docPartObj>
    </w:sdtPr>
    <w:sdtContent>
      <w:p w14:paraId="664E6133" w14:textId="29362BED" w:rsidR="00AB3080" w:rsidRDefault="00AB3080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95905"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2495AA6" w14:textId="77777777" w:rsidR="00F37994" w:rsidRDefault="00F37994" w:rsidP="00BC5F26">
      <w:pPr>
        <w:spacing w:after="0" w:line="240" w:lineRule="auto"/>
      </w:pPr>
      <w:r>
        <w:separator/>
      </w:r>
    </w:p>
  </w:footnote>
  <w:footnote w:type="continuationSeparator" w:id="0">
    <w:p w14:paraId="1FA25D2F" w14:textId="77777777" w:rsidR="00F37994" w:rsidRDefault="00F37994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277F5A51"/>
    <w:multiLevelType w:val="hybridMultilevel"/>
    <w:tmpl w:val="E252FAAA"/>
    <w:lvl w:ilvl="0" w:tplc="20FE09EA">
      <w:start w:val="1"/>
      <w:numFmt w:val="decimal"/>
      <w:lvlText w:val="%1)"/>
      <w:lvlJc w:val="left"/>
      <w:pPr>
        <w:ind w:left="95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70" w:hanging="360"/>
      </w:pPr>
    </w:lvl>
    <w:lvl w:ilvl="2" w:tplc="0419001B" w:tentative="1">
      <w:start w:val="1"/>
      <w:numFmt w:val="lowerRoman"/>
      <w:lvlText w:val="%3."/>
      <w:lvlJc w:val="right"/>
      <w:pPr>
        <w:ind w:left="2390" w:hanging="180"/>
      </w:pPr>
    </w:lvl>
    <w:lvl w:ilvl="3" w:tplc="0419000F" w:tentative="1">
      <w:start w:val="1"/>
      <w:numFmt w:val="decimal"/>
      <w:lvlText w:val="%4."/>
      <w:lvlJc w:val="left"/>
      <w:pPr>
        <w:ind w:left="3110" w:hanging="360"/>
      </w:pPr>
    </w:lvl>
    <w:lvl w:ilvl="4" w:tplc="04190019" w:tentative="1">
      <w:start w:val="1"/>
      <w:numFmt w:val="lowerLetter"/>
      <w:lvlText w:val="%5."/>
      <w:lvlJc w:val="left"/>
      <w:pPr>
        <w:ind w:left="3830" w:hanging="360"/>
      </w:pPr>
    </w:lvl>
    <w:lvl w:ilvl="5" w:tplc="0419001B" w:tentative="1">
      <w:start w:val="1"/>
      <w:numFmt w:val="lowerRoman"/>
      <w:lvlText w:val="%6."/>
      <w:lvlJc w:val="right"/>
      <w:pPr>
        <w:ind w:left="4550" w:hanging="180"/>
      </w:pPr>
    </w:lvl>
    <w:lvl w:ilvl="6" w:tplc="0419000F" w:tentative="1">
      <w:start w:val="1"/>
      <w:numFmt w:val="decimal"/>
      <w:lvlText w:val="%7."/>
      <w:lvlJc w:val="left"/>
      <w:pPr>
        <w:ind w:left="5270" w:hanging="360"/>
      </w:pPr>
    </w:lvl>
    <w:lvl w:ilvl="7" w:tplc="04190019" w:tentative="1">
      <w:start w:val="1"/>
      <w:numFmt w:val="lowerLetter"/>
      <w:lvlText w:val="%8."/>
      <w:lvlJc w:val="left"/>
      <w:pPr>
        <w:ind w:left="5990" w:hanging="360"/>
      </w:pPr>
    </w:lvl>
    <w:lvl w:ilvl="8" w:tplc="0419001B" w:tentative="1">
      <w:start w:val="1"/>
      <w:numFmt w:val="lowerRoman"/>
      <w:lvlText w:val="%9."/>
      <w:lvlJc w:val="right"/>
      <w:pPr>
        <w:ind w:left="6710" w:hanging="180"/>
      </w:pPr>
    </w:lvl>
  </w:abstractNum>
  <w:abstractNum w:abstractNumId="3" w15:restartNumberingAfterBreak="0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2BA629C4"/>
    <w:multiLevelType w:val="hybridMultilevel"/>
    <w:tmpl w:val="968A97F8"/>
    <w:lvl w:ilvl="0" w:tplc="20FE09EA">
      <w:start w:val="1"/>
      <w:numFmt w:val="decimal"/>
      <w:lvlText w:val="%1)"/>
      <w:lvlJc w:val="left"/>
      <w:pPr>
        <w:ind w:left="95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70" w:hanging="360"/>
      </w:pPr>
    </w:lvl>
    <w:lvl w:ilvl="2" w:tplc="0419001B" w:tentative="1">
      <w:start w:val="1"/>
      <w:numFmt w:val="lowerRoman"/>
      <w:lvlText w:val="%3."/>
      <w:lvlJc w:val="right"/>
      <w:pPr>
        <w:ind w:left="2390" w:hanging="180"/>
      </w:pPr>
    </w:lvl>
    <w:lvl w:ilvl="3" w:tplc="0419000F" w:tentative="1">
      <w:start w:val="1"/>
      <w:numFmt w:val="decimal"/>
      <w:lvlText w:val="%4."/>
      <w:lvlJc w:val="left"/>
      <w:pPr>
        <w:ind w:left="3110" w:hanging="360"/>
      </w:pPr>
    </w:lvl>
    <w:lvl w:ilvl="4" w:tplc="04190019" w:tentative="1">
      <w:start w:val="1"/>
      <w:numFmt w:val="lowerLetter"/>
      <w:lvlText w:val="%5."/>
      <w:lvlJc w:val="left"/>
      <w:pPr>
        <w:ind w:left="3830" w:hanging="360"/>
      </w:pPr>
    </w:lvl>
    <w:lvl w:ilvl="5" w:tplc="0419001B" w:tentative="1">
      <w:start w:val="1"/>
      <w:numFmt w:val="lowerRoman"/>
      <w:lvlText w:val="%6."/>
      <w:lvlJc w:val="right"/>
      <w:pPr>
        <w:ind w:left="4550" w:hanging="180"/>
      </w:pPr>
    </w:lvl>
    <w:lvl w:ilvl="6" w:tplc="0419000F" w:tentative="1">
      <w:start w:val="1"/>
      <w:numFmt w:val="decimal"/>
      <w:lvlText w:val="%7."/>
      <w:lvlJc w:val="left"/>
      <w:pPr>
        <w:ind w:left="5270" w:hanging="360"/>
      </w:pPr>
    </w:lvl>
    <w:lvl w:ilvl="7" w:tplc="04190019" w:tentative="1">
      <w:start w:val="1"/>
      <w:numFmt w:val="lowerLetter"/>
      <w:lvlText w:val="%8."/>
      <w:lvlJc w:val="left"/>
      <w:pPr>
        <w:ind w:left="5990" w:hanging="360"/>
      </w:pPr>
    </w:lvl>
    <w:lvl w:ilvl="8" w:tplc="0419001B" w:tentative="1">
      <w:start w:val="1"/>
      <w:numFmt w:val="lowerRoman"/>
      <w:lvlText w:val="%9."/>
      <w:lvlJc w:val="right"/>
      <w:pPr>
        <w:ind w:left="6710" w:hanging="180"/>
      </w:pPr>
    </w:lvl>
  </w:abstractNum>
  <w:abstractNum w:abstractNumId="5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2" w15:restartNumberingAfterBreak="0">
    <w:nsid w:val="60A43E8D"/>
    <w:multiLevelType w:val="hybridMultilevel"/>
    <w:tmpl w:val="7EBC6F04"/>
    <w:lvl w:ilvl="0" w:tplc="9B3E263E">
      <w:start w:val="1"/>
      <w:numFmt w:val="decimal"/>
      <w:lvlText w:val="%1.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5F24FE3"/>
    <w:multiLevelType w:val="hybridMultilevel"/>
    <w:tmpl w:val="15384D86"/>
    <w:lvl w:ilvl="0" w:tplc="20FE09EA">
      <w:start w:val="1"/>
      <w:numFmt w:val="decimal"/>
      <w:lvlText w:val="%1)"/>
      <w:lvlJc w:val="left"/>
      <w:pPr>
        <w:ind w:left="95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70" w:hanging="360"/>
      </w:pPr>
    </w:lvl>
    <w:lvl w:ilvl="2" w:tplc="0419001B" w:tentative="1">
      <w:start w:val="1"/>
      <w:numFmt w:val="lowerRoman"/>
      <w:lvlText w:val="%3."/>
      <w:lvlJc w:val="right"/>
      <w:pPr>
        <w:ind w:left="2390" w:hanging="180"/>
      </w:pPr>
    </w:lvl>
    <w:lvl w:ilvl="3" w:tplc="0419000F" w:tentative="1">
      <w:start w:val="1"/>
      <w:numFmt w:val="decimal"/>
      <w:lvlText w:val="%4."/>
      <w:lvlJc w:val="left"/>
      <w:pPr>
        <w:ind w:left="3110" w:hanging="360"/>
      </w:pPr>
    </w:lvl>
    <w:lvl w:ilvl="4" w:tplc="04190019" w:tentative="1">
      <w:start w:val="1"/>
      <w:numFmt w:val="lowerLetter"/>
      <w:lvlText w:val="%5."/>
      <w:lvlJc w:val="left"/>
      <w:pPr>
        <w:ind w:left="3830" w:hanging="360"/>
      </w:pPr>
    </w:lvl>
    <w:lvl w:ilvl="5" w:tplc="0419001B" w:tentative="1">
      <w:start w:val="1"/>
      <w:numFmt w:val="lowerRoman"/>
      <w:lvlText w:val="%6."/>
      <w:lvlJc w:val="right"/>
      <w:pPr>
        <w:ind w:left="4550" w:hanging="180"/>
      </w:pPr>
    </w:lvl>
    <w:lvl w:ilvl="6" w:tplc="0419000F" w:tentative="1">
      <w:start w:val="1"/>
      <w:numFmt w:val="decimal"/>
      <w:lvlText w:val="%7."/>
      <w:lvlJc w:val="left"/>
      <w:pPr>
        <w:ind w:left="5270" w:hanging="360"/>
      </w:pPr>
    </w:lvl>
    <w:lvl w:ilvl="7" w:tplc="04190019" w:tentative="1">
      <w:start w:val="1"/>
      <w:numFmt w:val="lowerLetter"/>
      <w:lvlText w:val="%8."/>
      <w:lvlJc w:val="left"/>
      <w:pPr>
        <w:ind w:left="5990" w:hanging="360"/>
      </w:pPr>
    </w:lvl>
    <w:lvl w:ilvl="8" w:tplc="0419001B" w:tentative="1">
      <w:start w:val="1"/>
      <w:numFmt w:val="lowerRoman"/>
      <w:lvlText w:val="%9."/>
      <w:lvlJc w:val="right"/>
      <w:pPr>
        <w:ind w:left="6710" w:hanging="180"/>
      </w:pPr>
    </w:lvl>
  </w:abstractNum>
  <w:abstractNum w:abstractNumId="15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6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 w15:restartNumberingAfterBreak="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1"/>
  </w:num>
  <w:num w:numId="2">
    <w:abstractNumId w:val="0"/>
  </w:num>
  <w:num w:numId="3">
    <w:abstractNumId w:val="3"/>
  </w:num>
  <w:num w:numId="4">
    <w:abstractNumId w:val="9"/>
  </w:num>
  <w:num w:numId="5">
    <w:abstractNumId w:val="6"/>
  </w:num>
  <w:num w:numId="6">
    <w:abstractNumId w:val="8"/>
  </w:num>
  <w:num w:numId="7">
    <w:abstractNumId w:val="7"/>
  </w:num>
  <w:num w:numId="8">
    <w:abstractNumId w:val="5"/>
  </w:num>
  <w:num w:numId="9">
    <w:abstractNumId w:val="16"/>
  </w:num>
  <w:num w:numId="10">
    <w:abstractNumId w:val="15"/>
  </w:num>
  <w:num w:numId="11">
    <w:abstractNumId w:val="1"/>
  </w:num>
  <w:num w:numId="12">
    <w:abstractNumId w:val="10"/>
  </w:num>
  <w:num w:numId="13">
    <w:abstractNumId w:val="13"/>
  </w:num>
  <w:num w:numId="14">
    <w:abstractNumId w:val="17"/>
  </w:num>
  <w:num w:numId="15">
    <w:abstractNumId w:val="18"/>
  </w:num>
  <w:num w:numId="16">
    <w:abstractNumId w:val="12"/>
  </w:num>
  <w:num w:numId="17">
    <w:abstractNumId w:val="2"/>
  </w:num>
  <w:num w:numId="18">
    <w:abstractNumId w:val="4"/>
  </w:num>
  <w:num w:numId="1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activeWritingStyle w:appName="MSWord" w:lang="ru-RU" w:vendorID="64" w:dllVersion="131078" w:nlCheck="1" w:checkStyle="0"/>
  <w:activeWritingStyle w:appName="MSWord" w:lang="en-US" w:vendorID="64" w:dllVersion="131078" w:nlCheck="1" w:checkStyle="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66CE"/>
    <w:rsid w:val="000026E3"/>
    <w:rsid w:val="000049D1"/>
    <w:rsid w:val="00005AF6"/>
    <w:rsid w:val="00006D81"/>
    <w:rsid w:val="00007218"/>
    <w:rsid w:val="00014EF5"/>
    <w:rsid w:val="00023C98"/>
    <w:rsid w:val="00030E9F"/>
    <w:rsid w:val="00041F0A"/>
    <w:rsid w:val="00042432"/>
    <w:rsid w:val="00052A87"/>
    <w:rsid w:val="000610C8"/>
    <w:rsid w:val="00075156"/>
    <w:rsid w:val="00081D89"/>
    <w:rsid w:val="00081E76"/>
    <w:rsid w:val="00090AF9"/>
    <w:rsid w:val="00092B36"/>
    <w:rsid w:val="000A122A"/>
    <w:rsid w:val="000A7A2D"/>
    <w:rsid w:val="000B46EB"/>
    <w:rsid w:val="000B6104"/>
    <w:rsid w:val="000C3A49"/>
    <w:rsid w:val="000C42D9"/>
    <w:rsid w:val="000D00C3"/>
    <w:rsid w:val="000D02D9"/>
    <w:rsid w:val="000D30E1"/>
    <w:rsid w:val="000D371A"/>
    <w:rsid w:val="000D5631"/>
    <w:rsid w:val="000D74EA"/>
    <w:rsid w:val="000E1AEB"/>
    <w:rsid w:val="000E4C4D"/>
    <w:rsid w:val="000F0027"/>
    <w:rsid w:val="000F3813"/>
    <w:rsid w:val="000F5061"/>
    <w:rsid w:val="000F560F"/>
    <w:rsid w:val="000F5D86"/>
    <w:rsid w:val="001015EE"/>
    <w:rsid w:val="00104A22"/>
    <w:rsid w:val="001105D1"/>
    <w:rsid w:val="00111B60"/>
    <w:rsid w:val="0011456B"/>
    <w:rsid w:val="00116B33"/>
    <w:rsid w:val="00122CF2"/>
    <w:rsid w:val="00126E3C"/>
    <w:rsid w:val="001271A7"/>
    <w:rsid w:val="00127F2C"/>
    <w:rsid w:val="0013037D"/>
    <w:rsid w:val="0013225B"/>
    <w:rsid w:val="00133DE7"/>
    <w:rsid w:val="00135D92"/>
    <w:rsid w:val="00141BFD"/>
    <w:rsid w:val="00150DDD"/>
    <w:rsid w:val="00151071"/>
    <w:rsid w:val="00151561"/>
    <w:rsid w:val="00153362"/>
    <w:rsid w:val="00154350"/>
    <w:rsid w:val="0015741F"/>
    <w:rsid w:val="00160B1A"/>
    <w:rsid w:val="0016117F"/>
    <w:rsid w:val="00164F27"/>
    <w:rsid w:val="00173ADF"/>
    <w:rsid w:val="00176D2D"/>
    <w:rsid w:val="00184551"/>
    <w:rsid w:val="00187539"/>
    <w:rsid w:val="00187A65"/>
    <w:rsid w:val="00190093"/>
    <w:rsid w:val="00190A8C"/>
    <w:rsid w:val="00192E9C"/>
    <w:rsid w:val="00193FBA"/>
    <w:rsid w:val="001973C3"/>
    <w:rsid w:val="001A0CC8"/>
    <w:rsid w:val="001A3C20"/>
    <w:rsid w:val="001A4F06"/>
    <w:rsid w:val="001A54D8"/>
    <w:rsid w:val="001B20F2"/>
    <w:rsid w:val="001B6714"/>
    <w:rsid w:val="001C1B2E"/>
    <w:rsid w:val="001C2A73"/>
    <w:rsid w:val="001C4888"/>
    <w:rsid w:val="001C4F4F"/>
    <w:rsid w:val="001C4FB0"/>
    <w:rsid w:val="001C5F5E"/>
    <w:rsid w:val="001C6534"/>
    <w:rsid w:val="001C6935"/>
    <w:rsid w:val="001C7EF2"/>
    <w:rsid w:val="001D2EFF"/>
    <w:rsid w:val="001D439B"/>
    <w:rsid w:val="001D499D"/>
    <w:rsid w:val="001D5520"/>
    <w:rsid w:val="001D57DF"/>
    <w:rsid w:val="001E0527"/>
    <w:rsid w:val="001E3534"/>
    <w:rsid w:val="001E4B61"/>
    <w:rsid w:val="001E6C19"/>
    <w:rsid w:val="001F028E"/>
    <w:rsid w:val="001F058D"/>
    <w:rsid w:val="001F0F54"/>
    <w:rsid w:val="001F3E90"/>
    <w:rsid w:val="001F5FED"/>
    <w:rsid w:val="001F60A9"/>
    <w:rsid w:val="00205138"/>
    <w:rsid w:val="00205807"/>
    <w:rsid w:val="00210DB0"/>
    <w:rsid w:val="002128C7"/>
    <w:rsid w:val="00215B33"/>
    <w:rsid w:val="00217C7F"/>
    <w:rsid w:val="002212FD"/>
    <w:rsid w:val="00224ABC"/>
    <w:rsid w:val="0022731C"/>
    <w:rsid w:val="00227CEB"/>
    <w:rsid w:val="00231575"/>
    <w:rsid w:val="00233EE1"/>
    <w:rsid w:val="00242449"/>
    <w:rsid w:val="00246C81"/>
    <w:rsid w:val="00250CD9"/>
    <w:rsid w:val="00251BD3"/>
    <w:rsid w:val="00252582"/>
    <w:rsid w:val="0025706E"/>
    <w:rsid w:val="00262CB2"/>
    <w:rsid w:val="00265515"/>
    <w:rsid w:val="00267F8E"/>
    <w:rsid w:val="0027138B"/>
    <w:rsid w:val="00280018"/>
    <w:rsid w:val="002833F4"/>
    <w:rsid w:val="00284073"/>
    <w:rsid w:val="00284D16"/>
    <w:rsid w:val="002871F7"/>
    <w:rsid w:val="00290685"/>
    <w:rsid w:val="0029161E"/>
    <w:rsid w:val="002A04EA"/>
    <w:rsid w:val="002A6CFC"/>
    <w:rsid w:val="002B2580"/>
    <w:rsid w:val="002B60D9"/>
    <w:rsid w:val="002C57BF"/>
    <w:rsid w:val="002C5954"/>
    <w:rsid w:val="002C6A45"/>
    <w:rsid w:val="002D0ED8"/>
    <w:rsid w:val="002D113D"/>
    <w:rsid w:val="002D22F6"/>
    <w:rsid w:val="002D2A29"/>
    <w:rsid w:val="002D4CDF"/>
    <w:rsid w:val="002E2FBE"/>
    <w:rsid w:val="002E36AB"/>
    <w:rsid w:val="002E37C8"/>
    <w:rsid w:val="002E57CE"/>
    <w:rsid w:val="002F2985"/>
    <w:rsid w:val="002F6E33"/>
    <w:rsid w:val="00303897"/>
    <w:rsid w:val="003132D6"/>
    <w:rsid w:val="003147C0"/>
    <w:rsid w:val="00314C20"/>
    <w:rsid w:val="00321000"/>
    <w:rsid w:val="0032217C"/>
    <w:rsid w:val="0033362D"/>
    <w:rsid w:val="0033499C"/>
    <w:rsid w:val="00337928"/>
    <w:rsid w:val="00337A34"/>
    <w:rsid w:val="0034299A"/>
    <w:rsid w:val="00343134"/>
    <w:rsid w:val="00344DCC"/>
    <w:rsid w:val="00346B1B"/>
    <w:rsid w:val="00347560"/>
    <w:rsid w:val="00350A9F"/>
    <w:rsid w:val="00350F00"/>
    <w:rsid w:val="00354CD3"/>
    <w:rsid w:val="00355390"/>
    <w:rsid w:val="00355B7D"/>
    <w:rsid w:val="00356C3D"/>
    <w:rsid w:val="00357688"/>
    <w:rsid w:val="00360235"/>
    <w:rsid w:val="003605B2"/>
    <w:rsid w:val="00360C30"/>
    <w:rsid w:val="00362194"/>
    <w:rsid w:val="0036740A"/>
    <w:rsid w:val="00367D65"/>
    <w:rsid w:val="00370A8A"/>
    <w:rsid w:val="00372041"/>
    <w:rsid w:val="0038213E"/>
    <w:rsid w:val="003843B0"/>
    <w:rsid w:val="003853FC"/>
    <w:rsid w:val="00385BE6"/>
    <w:rsid w:val="00390E0C"/>
    <w:rsid w:val="003910EB"/>
    <w:rsid w:val="00392D03"/>
    <w:rsid w:val="003944C1"/>
    <w:rsid w:val="003A0D0A"/>
    <w:rsid w:val="003A1329"/>
    <w:rsid w:val="003A7767"/>
    <w:rsid w:val="003A7B07"/>
    <w:rsid w:val="003B1D52"/>
    <w:rsid w:val="003B3446"/>
    <w:rsid w:val="003B4698"/>
    <w:rsid w:val="003B6DC4"/>
    <w:rsid w:val="003C0A1E"/>
    <w:rsid w:val="003C36E1"/>
    <w:rsid w:val="003C3D89"/>
    <w:rsid w:val="003C7C4B"/>
    <w:rsid w:val="003D33EB"/>
    <w:rsid w:val="003D39F3"/>
    <w:rsid w:val="003D559A"/>
    <w:rsid w:val="003D5C1A"/>
    <w:rsid w:val="003D6F83"/>
    <w:rsid w:val="003D76C5"/>
    <w:rsid w:val="003E05A0"/>
    <w:rsid w:val="003E2CE3"/>
    <w:rsid w:val="003E5F5F"/>
    <w:rsid w:val="003E6E4E"/>
    <w:rsid w:val="003E7477"/>
    <w:rsid w:val="003F44E7"/>
    <w:rsid w:val="003F59B9"/>
    <w:rsid w:val="003F6018"/>
    <w:rsid w:val="003F79FE"/>
    <w:rsid w:val="004032AF"/>
    <w:rsid w:val="00403A26"/>
    <w:rsid w:val="00405A1F"/>
    <w:rsid w:val="0040635F"/>
    <w:rsid w:val="00414D89"/>
    <w:rsid w:val="00415D13"/>
    <w:rsid w:val="00420DAC"/>
    <w:rsid w:val="00423FA2"/>
    <w:rsid w:val="004248F4"/>
    <w:rsid w:val="004255C1"/>
    <w:rsid w:val="00426EB6"/>
    <w:rsid w:val="00427717"/>
    <w:rsid w:val="0043579F"/>
    <w:rsid w:val="00435EDA"/>
    <w:rsid w:val="00436271"/>
    <w:rsid w:val="004412F6"/>
    <w:rsid w:val="00453B22"/>
    <w:rsid w:val="00455A11"/>
    <w:rsid w:val="0046276A"/>
    <w:rsid w:val="00462D1F"/>
    <w:rsid w:val="00471A30"/>
    <w:rsid w:val="0047292D"/>
    <w:rsid w:val="004744E6"/>
    <w:rsid w:val="00477E42"/>
    <w:rsid w:val="0048054D"/>
    <w:rsid w:val="00481A67"/>
    <w:rsid w:val="004820E6"/>
    <w:rsid w:val="00482601"/>
    <w:rsid w:val="004828A9"/>
    <w:rsid w:val="00482BF2"/>
    <w:rsid w:val="00484655"/>
    <w:rsid w:val="00485DF8"/>
    <w:rsid w:val="00491659"/>
    <w:rsid w:val="00491CCD"/>
    <w:rsid w:val="00493EEB"/>
    <w:rsid w:val="00496E2B"/>
    <w:rsid w:val="004A2867"/>
    <w:rsid w:val="004A6E51"/>
    <w:rsid w:val="004A7CE9"/>
    <w:rsid w:val="004B37DA"/>
    <w:rsid w:val="004B7F7B"/>
    <w:rsid w:val="004C2CE3"/>
    <w:rsid w:val="004C53D8"/>
    <w:rsid w:val="004C696E"/>
    <w:rsid w:val="004C6EE9"/>
    <w:rsid w:val="004C7147"/>
    <w:rsid w:val="004D0DEF"/>
    <w:rsid w:val="004D4E07"/>
    <w:rsid w:val="004E053F"/>
    <w:rsid w:val="004E06D7"/>
    <w:rsid w:val="004E1E04"/>
    <w:rsid w:val="004E48C6"/>
    <w:rsid w:val="004E54E9"/>
    <w:rsid w:val="004F2D12"/>
    <w:rsid w:val="004F30C8"/>
    <w:rsid w:val="004F3999"/>
    <w:rsid w:val="004F4C7A"/>
    <w:rsid w:val="004F772D"/>
    <w:rsid w:val="004F782D"/>
    <w:rsid w:val="00500957"/>
    <w:rsid w:val="00500F0B"/>
    <w:rsid w:val="00505609"/>
    <w:rsid w:val="005123FB"/>
    <w:rsid w:val="00512FC7"/>
    <w:rsid w:val="005134D8"/>
    <w:rsid w:val="0051768B"/>
    <w:rsid w:val="00517777"/>
    <w:rsid w:val="00527E09"/>
    <w:rsid w:val="00530322"/>
    <w:rsid w:val="00530425"/>
    <w:rsid w:val="00531883"/>
    <w:rsid w:val="00535C97"/>
    <w:rsid w:val="005376A1"/>
    <w:rsid w:val="005418E5"/>
    <w:rsid w:val="00543782"/>
    <w:rsid w:val="00546647"/>
    <w:rsid w:val="005527A3"/>
    <w:rsid w:val="00552C2B"/>
    <w:rsid w:val="0055716B"/>
    <w:rsid w:val="0055752C"/>
    <w:rsid w:val="00557EF3"/>
    <w:rsid w:val="005611EC"/>
    <w:rsid w:val="005613BB"/>
    <w:rsid w:val="00566DBC"/>
    <w:rsid w:val="005715CA"/>
    <w:rsid w:val="00575214"/>
    <w:rsid w:val="0058116A"/>
    <w:rsid w:val="00582C92"/>
    <w:rsid w:val="00586878"/>
    <w:rsid w:val="005877C0"/>
    <w:rsid w:val="00596BD4"/>
    <w:rsid w:val="005A0128"/>
    <w:rsid w:val="005A7FC0"/>
    <w:rsid w:val="005B14AF"/>
    <w:rsid w:val="005B5E9C"/>
    <w:rsid w:val="005C02C8"/>
    <w:rsid w:val="005C52FC"/>
    <w:rsid w:val="005D4D04"/>
    <w:rsid w:val="005D6779"/>
    <w:rsid w:val="005E0D8E"/>
    <w:rsid w:val="005E1F3D"/>
    <w:rsid w:val="005E636C"/>
    <w:rsid w:val="005E6A42"/>
    <w:rsid w:val="005F0677"/>
    <w:rsid w:val="005F1E48"/>
    <w:rsid w:val="005F3BB2"/>
    <w:rsid w:val="005F5143"/>
    <w:rsid w:val="005F6037"/>
    <w:rsid w:val="005F73EC"/>
    <w:rsid w:val="00603568"/>
    <w:rsid w:val="00610D2F"/>
    <w:rsid w:val="006119B1"/>
    <w:rsid w:val="0061335E"/>
    <w:rsid w:val="00620FAD"/>
    <w:rsid w:val="006218C5"/>
    <w:rsid w:val="00626EC6"/>
    <w:rsid w:val="00633647"/>
    <w:rsid w:val="006336AF"/>
    <w:rsid w:val="00637B77"/>
    <w:rsid w:val="006533D8"/>
    <w:rsid w:val="0065352D"/>
    <w:rsid w:val="00654A42"/>
    <w:rsid w:val="00657A97"/>
    <w:rsid w:val="00660B87"/>
    <w:rsid w:val="00661B5C"/>
    <w:rsid w:val="00663F13"/>
    <w:rsid w:val="006645B4"/>
    <w:rsid w:val="0066740E"/>
    <w:rsid w:val="00674ED8"/>
    <w:rsid w:val="00676B44"/>
    <w:rsid w:val="0068024D"/>
    <w:rsid w:val="00690F07"/>
    <w:rsid w:val="00691D59"/>
    <w:rsid w:val="00694292"/>
    <w:rsid w:val="006944ED"/>
    <w:rsid w:val="006A047D"/>
    <w:rsid w:val="006A1DA6"/>
    <w:rsid w:val="006A27EE"/>
    <w:rsid w:val="006A39BB"/>
    <w:rsid w:val="006A3F46"/>
    <w:rsid w:val="006A51BD"/>
    <w:rsid w:val="006A7C70"/>
    <w:rsid w:val="006B201D"/>
    <w:rsid w:val="006B583E"/>
    <w:rsid w:val="006B7049"/>
    <w:rsid w:val="006C1672"/>
    <w:rsid w:val="006C405F"/>
    <w:rsid w:val="006C520B"/>
    <w:rsid w:val="006C6A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2566"/>
    <w:rsid w:val="006F4397"/>
    <w:rsid w:val="006F5509"/>
    <w:rsid w:val="00701CB1"/>
    <w:rsid w:val="007021B7"/>
    <w:rsid w:val="0070614B"/>
    <w:rsid w:val="00713737"/>
    <w:rsid w:val="007175E4"/>
    <w:rsid w:val="007177A7"/>
    <w:rsid w:val="00717F85"/>
    <w:rsid w:val="007223BF"/>
    <w:rsid w:val="00724444"/>
    <w:rsid w:val="007341BE"/>
    <w:rsid w:val="0073438D"/>
    <w:rsid w:val="0074229E"/>
    <w:rsid w:val="007431F8"/>
    <w:rsid w:val="00755160"/>
    <w:rsid w:val="00757338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C0"/>
    <w:rsid w:val="007846A8"/>
    <w:rsid w:val="0078621D"/>
    <w:rsid w:val="007909E2"/>
    <w:rsid w:val="00793C62"/>
    <w:rsid w:val="00793CE7"/>
    <w:rsid w:val="007958D7"/>
    <w:rsid w:val="007973D4"/>
    <w:rsid w:val="007A5020"/>
    <w:rsid w:val="007A6F19"/>
    <w:rsid w:val="007A7037"/>
    <w:rsid w:val="007A78BA"/>
    <w:rsid w:val="007B0CD6"/>
    <w:rsid w:val="007B361E"/>
    <w:rsid w:val="007B4C3E"/>
    <w:rsid w:val="007B6A29"/>
    <w:rsid w:val="007C194C"/>
    <w:rsid w:val="007C55B8"/>
    <w:rsid w:val="007C72E6"/>
    <w:rsid w:val="007D30CD"/>
    <w:rsid w:val="007E019E"/>
    <w:rsid w:val="007E2D32"/>
    <w:rsid w:val="007E447A"/>
    <w:rsid w:val="007E4882"/>
    <w:rsid w:val="007E5630"/>
    <w:rsid w:val="007F019A"/>
    <w:rsid w:val="007F0EFE"/>
    <w:rsid w:val="007F351F"/>
    <w:rsid w:val="007F6820"/>
    <w:rsid w:val="007F6ED2"/>
    <w:rsid w:val="00800BF3"/>
    <w:rsid w:val="00801A28"/>
    <w:rsid w:val="00801F63"/>
    <w:rsid w:val="008033EA"/>
    <w:rsid w:val="00804F46"/>
    <w:rsid w:val="00805B33"/>
    <w:rsid w:val="00806D51"/>
    <w:rsid w:val="00807143"/>
    <w:rsid w:val="00811110"/>
    <w:rsid w:val="00815DC4"/>
    <w:rsid w:val="0082086D"/>
    <w:rsid w:val="00821E19"/>
    <w:rsid w:val="00823674"/>
    <w:rsid w:val="00826132"/>
    <w:rsid w:val="00830D45"/>
    <w:rsid w:val="00835463"/>
    <w:rsid w:val="00835FA9"/>
    <w:rsid w:val="008365A7"/>
    <w:rsid w:val="00844DE7"/>
    <w:rsid w:val="008476CB"/>
    <w:rsid w:val="008538C4"/>
    <w:rsid w:val="00855B26"/>
    <w:rsid w:val="00863380"/>
    <w:rsid w:val="008650E6"/>
    <w:rsid w:val="008722A2"/>
    <w:rsid w:val="00874464"/>
    <w:rsid w:val="0087446B"/>
    <w:rsid w:val="00877DC8"/>
    <w:rsid w:val="00880BE4"/>
    <w:rsid w:val="00881A0B"/>
    <w:rsid w:val="00882F18"/>
    <w:rsid w:val="00884B58"/>
    <w:rsid w:val="0089468F"/>
    <w:rsid w:val="00897B1C"/>
    <w:rsid w:val="008A3891"/>
    <w:rsid w:val="008A5338"/>
    <w:rsid w:val="008A7702"/>
    <w:rsid w:val="008A7AD7"/>
    <w:rsid w:val="008B178D"/>
    <w:rsid w:val="008B3C1E"/>
    <w:rsid w:val="008B4E82"/>
    <w:rsid w:val="008B7834"/>
    <w:rsid w:val="008C1643"/>
    <w:rsid w:val="008C45B1"/>
    <w:rsid w:val="008C75DA"/>
    <w:rsid w:val="008C7C5F"/>
    <w:rsid w:val="008D466B"/>
    <w:rsid w:val="008D4692"/>
    <w:rsid w:val="008D579C"/>
    <w:rsid w:val="008D6434"/>
    <w:rsid w:val="008D662A"/>
    <w:rsid w:val="008E0916"/>
    <w:rsid w:val="008E27A5"/>
    <w:rsid w:val="008E3CED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BF5"/>
    <w:rsid w:val="009049FF"/>
    <w:rsid w:val="00911522"/>
    <w:rsid w:val="00923A85"/>
    <w:rsid w:val="00925FFD"/>
    <w:rsid w:val="009266EF"/>
    <w:rsid w:val="009303C9"/>
    <w:rsid w:val="00935A78"/>
    <w:rsid w:val="009367FF"/>
    <w:rsid w:val="00940D2A"/>
    <w:rsid w:val="00941C4E"/>
    <w:rsid w:val="009427E3"/>
    <w:rsid w:val="00942EDC"/>
    <w:rsid w:val="00947ABC"/>
    <w:rsid w:val="009526E1"/>
    <w:rsid w:val="00954AB3"/>
    <w:rsid w:val="00955A89"/>
    <w:rsid w:val="009564EE"/>
    <w:rsid w:val="0096017E"/>
    <w:rsid w:val="009603B5"/>
    <w:rsid w:val="0096510D"/>
    <w:rsid w:val="00965D9D"/>
    <w:rsid w:val="00970347"/>
    <w:rsid w:val="00971318"/>
    <w:rsid w:val="00974E18"/>
    <w:rsid w:val="00976CF2"/>
    <w:rsid w:val="00977814"/>
    <w:rsid w:val="00980B9D"/>
    <w:rsid w:val="00981E94"/>
    <w:rsid w:val="00981F67"/>
    <w:rsid w:val="0098206A"/>
    <w:rsid w:val="00982CA8"/>
    <w:rsid w:val="00986311"/>
    <w:rsid w:val="00986A04"/>
    <w:rsid w:val="00992641"/>
    <w:rsid w:val="00996373"/>
    <w:rsid w:val="009A6052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656A"/>
    <w:rsid w:val="009D41D6"/>
    <w:rsid w:val="009D6703"/>
    <w:rsid w:val="009E57B2"/>
    <w:rsid w:val="00A10269"/>
    <w:rsid w:val="00A1081C"/>
    <w:rsid w:val="00A114E1"/>
    <w:rsid w:val="00A17261"/>
    <w:rsid w:val="00A22771"/>
    <w:rsid w:val="00A26C83"/>
    <w:rsid w:val="00A338E5"/>
    <w:rsid w:val="00A33D0F"/>
    <w:rsid w:val="00A40378"/>
    <w:rsid w:val="00A43E7D"/>
    <w:rsid w:val="00A457C2"/>
    <w:rsid w:val="00A50AAC"/>
    <w:rsid w:val="00A5108B"/>
    <w:rsid w:val="00A55B70"/>
    <w:rsid w:val="00A5644B"/>
    <w:rsid w:val="00A60312"/>
    <w:rsid w:val="00A61B3D"/>
    <w:rsid w:val="00A64B17"/>
    <w:rsid w:val="00A6591B"/>
    <w:rsid w:val="00A66C42"/>
    <w:rsid w:val="00A671C9"/>
    <w:rsid w:val="00A713E8"/>
    <w:rsid w:val="00A748EE"/>
    <w:rsid w:val="00A75702"/>
    <w:rsid w:val="00A82EE3"/>
    <w:rsid w:val="00A83163"/>
    <w:rsid w:val="00A83ACF"/>
    <w:rsid w:val="00AA40DA"/>
    <w:rsid w:val="00AA4D1C"/>
    <w:rsid w:val="00AA5522"/>
    <w:rsid w:val="00AA5EFA"/>
    <w:rsid w:val="00AB094A"/>
    <w:rsid w:val="00AB1A9D"/>
    <w:rsid w:val="00AB3080"/>
    <w:rsid w:val="00AB5E9F"/>
    <w:rsid w:val="00AB60E9"/>
    <w:rsid w:val="00AB615C"/>
    <w:rsid w:val="00AB6405"/>
    <w:rsid w:val="00AB6910"/>
    <w:rsid w:val="00AD3CFA"/>
    <w:rsid w:val="00AD4F89"/>
    <w:rsid w:val="00AD696B"/>
    <w:rsid w:val="00AE042C"/>
    <w:rsid w:val="00AE155D"/>
    <w:rsid w:val="00AE4620"/>
    <w:rsid w:val="00AE6CFD"/>
    <w:rsid w:val="00AF24C0"/>
    <w:rsid w:val="00AF35AA"/>
    <w:rsid w:val="00B033FF"/>
    <w:rsid w:val="00B10EA2"/>
    <w:rsid w:val="00B172C5"/>
    <w:rsid w:val="00B17F47"/>
    <w:rsid w:val="00B247B5"/>
    <w:rsid w:val="00B24DE1"/>
    <w:rsid w:val="00B25934"/>
    <w:rsid w:val="00B26051"/>
    <w:rsid w:val="00B27CFC"/>
    <w:rsid w:val="00B305C2"/>
    <w:rsid w:val="00B30F2F"/>
    <w:rsid w:val="00B3388B"/>
    <w:rsid w:val="00B41D7B"/>
    <w:rsid w:val="00B4405A"/>
    <w:rsid w:val="00B47AC4"/>
    <w:rsid w:val="00B52E6A"/>
    <w:rsid w:val="00B54EF1"/>
    <w:rsid w:val="00B56AD1"/>
    <w:rsid w:val="00B56DE5"/>
    <w:rsid w:val="00B57B2B"/>
    <w:rsid w:val="00B57CDB"/>
    <w:rsid w:val="00B60C0D"/>
    <w:rsid w:val="00B639E1"/>
    <w:rsid w:val="00B64178"/>
    <w:rsid w:val="00B6731B"/>
    <w:rsid w:val="00B7097C"/>
    <w:rsid w:val="00B71A9F"/>
    <w:rsid w:val="00B773F5"/>
    <w:rsid w:val="00B77984"/>
    <w:rsid w:val="00B92393"/>
    <w:rsid w:val="00BB4667"/>
    <w:rsid w:val="00BB4EBC"/>
    <w:rsid w:val="00BC3B0F"/>
    <w:rsid w:val="00BC5CC1"/>
    <w:rsid w:val="00BC5F26"/>
    <w:rsid w:val="00BE0BD9"/>
    <w:rsid w:val="00BE32CD"/>
    <w:rsid w:val="00BE371D"/>
    <w:rsid w:val="00BF2395"/>
    <w:rsid w:val="00BF30EC"/>
    <w:rsid w:val="00BF3E76"/>
    <w:rsid w:val="00BF4ABA"/>
    <w:rsid w:val="00C03424"/>
    <w:rsid w:val="00C03A49"/>
    <w:rsid w:val="00C067B1"/>
    <w:rsid w:val="00C07B22"/>
    <w:rsid w:val="00C15213"/>
    <w:rsid w:val="00C2095D"/>
    <w:rsid w:val="00C21022"/>
    <w:rsid w:val="00C25E17"/>
    <w:rsid w:val="00C32DE8"/>
    <w:rsid w:val="00C32E57"/>
    <w:rsid w:val="00C4151D"/>
    <w:rsid w:val="00C4275B"/>
    <w:rsid w:val="00C42B14"/>
    <w:rsid w:val="00C43A5D"/>
    <w:rsid w:val="00C43BDD"/>
    <w:rsid w:val="00C467A5"/>
    <w:rsid w:val="00C569BE"/>
    <w:rsid w:val="00C57945"/>
    <w:rsid w:val="00C609EF"/>
    <w:rsid w:val="00C60FC8"/>
    <w:rsid w:val="00C617C2"/>
    <w:rsid w:val="00C62253"/>
    <w:rsid w:val="00C67276"/>
    <w:rsid w:val="00C704CA"/>
    <w:rsid w:val="00C75CE7"/>
    <w:rsid w:val="00C766CE"/>
    <w:rsid w:val="00C771A9"/>
    <w:rsid w:val="00C8072B"/>
    <w:rsid w:val="00C8213A"/>
    <w:rsid w:val="00C82283"/>
    <w:rsid w:val="00C91795"/>
    <w:rsid w:val="00C97EB3"/>
    <w:rsid w:val="00CA24AD"/>
    <w:rsid w:val="00CA639B"/>
    <w:rsid w:val="00CB00D0"/>
    <w:rsid w:val="00CB11EB"/>
    <w:rsid w:val="00CB166E"/>
    <w:rsid w:val="00CB3170"/>
    <w:rsid w:val="00CB3647"/>
    <w:rsid w:val="00CB4388"/>
    <w:rsid w:val="00CB5612"/>
    <w:rsid w:val="00CB5AD5"/>
    <w:rsid w:val="00CB5AFC"/>
    <w:rsid w:val="00CC1872"/>
    <w:rsid w:val="00CC21AD"/>
    <w:rsid w:val="00CD102F"/>
    <w:rsid w:val="00CD3747"/>
    <w:rsid w:val="00CD3B45"/>
    <w:rsid w:val="00CE06B9"/>
    <w:rsid w:val="00CE06F9"/>
    <w:rsid w:val="00CE12AD"/>
    <w:rsid w:val="00CE3824"/>
    <w:rsid w:val="00CE3AAC"/>
    <w:rsid w:val="00CE477A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D015C4"/>
    <w:rsid w:val="00D071F3"/>
    <w:rsid w:val="00D10EEB"/>
    <w:rsid w:val="00D22775"/>
    <w:rsid w:val="00D25ED7"/>
    <w:rsid w:val="00D35B2E"/>
    <w:rsid w:val="00D40814"/>
    <w:rsid w:val="00D4467A"/>
    <w:rsid w:val="00D45FD6"/>
    <w:rsid w:val="00D461C4"/>
    <w:rsid w:val="00D47F7E"/>
    <w:rsid w:val="00D50BFA"/>
    <w:rsid w:val="00D5603D"/>
    <w:rsid w:val="00D57A50"/>
    <w:rsid w:val="00D600C5"/>
    <w:rsid w:val="00D60C1E"/>
    <w:rsid w:val="00D631ED"/>
    <w:rsid w:val="00D73784"/>
    <w:rsid w:val="00D8307D"/>
    <w:rsid w:val="00D84EC3"/>
    <w:rsid w:val="00D85682"/>
    <w:rsid w:val="00D87C18"/>
    <w:rsid w:val="00D901C9"/>
    <w:rsid w:val="00D918D1"/>
    <w:rsid w:val="00DA3B20"/>
    <w:rsid w:val="00DA7902"/>
    <w:rsid w:val="00DB2235"/>
    <w:rsid w:val="00DB24B1"/>
    <w:rsid w:val="00DB2AFE"/>
    <w:rsid w:val="00DB381D"/>
    <w:rsid w:val="00DB5239"/>
    <w:rsid w:val="00DB5C0E"/>
    <w:rsid w:val="00DC00F7"/>
    <w:rsid w:val="00DC0A59"/>
    <w:rsid w:val="00DC51CB"/>
    <w:rsid w:val="00DC6229"/>
    <w:rsid w:val="00DD4A1A"/>
    <w:rsid w:val="00DD5090"/>
    <w:rsid w:val="00DE19E9"/>
    <w:rsid w:val="00DE639A"/>
    <w:rsid w:val="00DE6D75"/>
    <w:rsid w:val="00DE7360"/>
    <w:rsid w:val="00DF38D6"/>
    <w:rsid w:val="00DF393C"/>
    <w:rsid w:val="00E050F8"/>
    <w:rsid w:val="00E05A93"/>
    <w:rsid w:val="00E12617"/>
    <w:rsid w:val="00E139D9"/>
    <w:rsid w:val="00E218C3"/>
    <w:rsid w:val="00E24E79"/>
    <w:rsid w:val="00E2503B"/>
    <w:rsid w:val="00E2536A"/>
    <w:rsid w:val="00E2622B"/>
    <w:rsid w:val="00E30C2E"/>
    <w:rsid w:val="00E332B0"/>
    <w:rsid w:val="00E33F13"/>
    <w:rsid w:val="00E34B47"/>
    <w:rsid w:val="00E354EC"/>
    <w:rsid w:val="00E40563"/>
    <w:rsid w:val="00E42512"/>
    <w:rsid w:val="00E42B92"/>
    <w:rsid w:val="00E5115D"/>
    <w:rsid w:val="00E563FF"/>
    <w:rsid w:val="00E5640B"/>
    <w:rsid w:val="00E56698"/>
    <w:rsid w:val="00E62517"/>
    <w:rsid w:val="00E62D7C"/>
    <w:rsid w:val="00E65714"/>
    <w:rsid w:val="00E673DD"/>
    <w:rsid w:val="00E72808"/>
    <w:rsid w:val="00E75926"/>
    <w:rsid w:val="00E75B6E"/>
    <w:rsid w:val="00E91AC4"/>
    <w:rsid w:val="00E92582"/>
    <w:rsid w:val="00E92AB9"/>
    <w:rsid w:val="00E9697D"/>
    <w:rsid w:val="00EA3A92"/>
    <w:rsid w:val="00EA4B56"/>
    <w:rsid w:val="00EB22D3"/>
    <w:rsid w:val="00EB274F"/>
    <w:rsid w:val="00EB5ABA"/>
    <w:rsid w:val="00EC2169"/>
    <w:rsid w:val="00EC461B"/>
    <w:rsid w:val="00EC5C05"/>
    <w:rsid w:val="00EC62D2"/>
    <w:rsid w:val="00ED15BC"/>
    <w:rsid w:val="00ED235A"/>
    <w:rsid w:val="00ED3892"/>
    <w:rsid w:val="00ED58D1"/>
    <w:rsid w:val="00ED7181"/>
    <w:rsid w:val="00ED7852"/>
    <w:rsid w:val="00EE2A8C"/>
    <w:rsid w:val="00EF3AC8"/>
    <w:rsid w:val="00EF48DB"/>
    <w:rsid w:val="00EF6F51"/>
    <w:rsid w:val="00F03283"/>
    <w:rsid w:val="00F03F0E"/>
    <w:rsid w:val="00F046A9"/>
    <w:rsid w:val="00F05922"/>
    <w:rsid w:val="00F07E39"/>
    <w:rsid w:val="00F10CF1"/>
    <w:rsid w:val="00F1104D"/>
    <w:rsid w:val="00F1635D"/>
    <w:rsid w:val="00F20318"/>
    <w:rsid w:val="00F2067F"/>
    <w:rsid w:val="00F23CC9"/>
    <w:rsid w:val="00F30786"/>
    <w:rsid w:val="00F37984"/>
    <w:rsid w:val="00F37994"/>
    <w:rsid w:val="00F37C9D"/>
    <w:rsid w:val="00F44728"/>
    <w:rsid w:val="00F460FF"/>
    <w:rsid w:val="00F576DC"/>
    <w:rsid w:val="00F57F56"/>
    <w:rsid w:val="00F60D4D"/>
    <w:rsid w:val="00F636AA"/>
    <w:rsid w:val="00F641D2"/>
    <w:rsid w:val="00F67A08"/>
    <w:rsid w:val="00F700A5"/>
    <w:rsid w:val="00F70E34"/>
    <w:rsid w:val="00F7316D"/>
    <w:rsid w:val="00F74706"/>
    <w:rsid w:val="00F76538"/>
    <w:rsid w:val="00F7706E"/>
    <w:rsid w:val="00F90933"/>
    <w:rsid w:val="00F9394F"/>
    <w:rsid w:val="00F95905"/>
    <w:rsid w:val="00F96707"/>
    <w:rsid w:val="00FA31A9"/>
    <w:rsid w:val="00FA5048"/>
    <w:rsid w:val="00FB0AC6"/>
    <w:rsid w:val="00FB2AB3"/>
    <w:rsid w:val="00FB2E4B"/>
    <w:rsid w:val="00FC2258"/>
    <w:rsid w:val="00FD5855"/>
    <w:rsid w:val="00FE0186"/>
    <w:rsid w:val="00FE28FD"/>
    <w:rsid w:val="00FE6B71"/>
    <w:rsid w:val="00FE7C8C"/>
    <w:rsid w:val="00FF3B1F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4DFA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66740E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859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045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38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523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667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784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38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02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09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34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59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46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558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37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809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15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7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116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2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539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4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9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92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01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98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24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40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5.bin"/><Relationship Id="rId50" Type="http://schemas.openxmlformats.org/officeDocument/2006/relationships/image" Target="media/image14.wmf"/><Relationship Id="rId55" Type="http://schemas.openxmlformats.org/officeDocument/2006/relationships/oleObject" Target="embeddings/oleObject30.bin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40.bin"/><Relationship Id="rId76" Type="http://schemas.openxmlformats.org/officeDocument/2006/relationships/oleObject" Target="embeddings/oleObject45.bin"/><Relationship Id="rId84" Type="http://schemas.openxmlformats.org/officeDocument/2006/relationships/image" Target="media/image25.wmf"/><Relationship Id="rId89" Type="http://schemas.openxmlformats.org/officeDocument/2006/relationships/oleObject" Target="embeddings/oleObject52.bin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43.bin"/><Relationship Id="rId92" Type="http://schemas.openxmlformats.org/officeDocument/2006/relationships/image" Target="media/image29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8.bin"/><Relationship Id="rId11" Type="http://schemas.openxmlformats.org/officeDocument/2006/relationships/image" Target="media/image4.emf"/><Relationship Id="rId24" Type="http://schemas.openxmlformats.org/officeDocument/2006/relationships/image" Target="media/image10.wmf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9.bin"/><Relationship Id="rId58" Type="http://schemas.openxmlformats.org/officeDocument/2006/relationships/image" Target="media/image18.wmf"/><Relationship Id="rId66" Type="http://schemas.openxmlformats.org/officeDocument/2006/relationships/oleObject" Target="embeddings/oleObject38.bin"/><Relationship Id="rId74" Type="http://schemas.openxmlformats.org/officeDocument/2006/relationships/oleObject" Target="embeddings/oleObject44.bin"/><Relationship Id="rId79" Type="http://schemas.openxmlformats.org/officeDocument/2006/relationships/oleObject" Target="embeddings/oleObject47.bin"/><Relationship Id="rId87" Type="http://schemas.openxmlformats.org/officeDocument/2006/relationships/oleObject" Target="embeddings/oleObject5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3.bin"/><Relationship Id="rId82" Type="http://schemas.openxmlformats.org/officeDocument/2006/relationships/image" Target="media/image24.wmf"/><Relationship Id="rId90" Type="http://schemas.openxmlformats.org/officeDocument/2006/relationships/image" Target="media/image28.wmf"/><Relationship Id="rId95" Type="http://schemas.openxmlformats.org/officeDocument/2006/relationships/oleObject" Target="embeddings/oleObject55.bin"/><Relationship Id="rId1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6.bin"/><Relationship Id="rId56" Type="http://schemas.openxmlformats.org/officeDocument/2006/relationships/image" Target="media/image17.wmf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41.bin"/><Relationship Id="rId77" Type="http://schemas.openxmlformats.org/officeDocument/2006/relationships/image" Target="media/image22.wmf"/><Relationship Id="rId8" Type="http://schemas.openxmlformats.org/officeDocument/2006/relationships/image" Target="media/image1.emf"/><Relationship Id="rId51" Type="http://schemas.openxmlformats.org/officeDocument/2006/relationships/oleObject" Target="embeddings/oleObject28.bin"/><Relationship Id="rId72" Type="http://schemas.openxmlformats.org/officeDocument/2006/relationships/chart" Target="charts/chart1.xml"/><Relationship Id="rId80" Type="http://schemas.openxmlformats.org/officeDocument/2006/relationships/image" Target="media/image23.wmf"/><Relationship Id="rId85" Type="http://schemas.openxmlformats.org/officeDocument/2006/relationships/oleObject" Target="embeddings/oleObject50.bin"/><Relationship Id="rId93" Type="http://schemas.openxmlformats.org/officeDocument/2006/relationships/oleObject" Target="embeddings/oleObject54.bin"/><Relationship Id="rId98" Type="http://schemas.openxmlformats.org/officeDocument/2006/relationships/glossaryDocument" Target="glossary/document.xml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16.wmf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42.bin"/><Relationship Id="rId75" Type="http://schemas.openxmlformats.org/officeDocument/2006/relationships/image" Target="media/image21.wmf"/><Relationship Id="rId83" Type="http://schemas.openxmlformats.org/officeDocument/2006/relationships/oleObject" Target="embeddings/oleObject49.bin"/><Relationship Id="rId88" Type="http://schemas.openxmlformats.org/officeDocument/2006/relationships/image" Target="media/image27.wmf"/><Relationship Id="rId91" Type="http://schemas.openxmlformats.org/officeDocument/2006/relationships/oleObject" Target="embeddings/oleObject53.bin"/><Relationship Id="rId9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1.bin"/><Relationship Id="rId10" Type="http://schemas.openxmlformats.org/officeDocument/2006/relationships/image" Target="media/image3.emf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22.bin"/><Relationship Id="rId52" Type="http://schemas.openxmlformats.org/officeDocument/2006/relationships/image" Target="media/image15.wmf"/><Relationship Id="rId60" Type="http://schemas.openxmlformats.org/officeDocument/2006/relationships/image" Target="media/image19.wmf"/><Relationship Id="rId65" Type="http://schemas.openxmlformats.org/officeDocument/2006/relationships/oleObject" Target="embeddings/oleObject37.bin"/><Relationship Id="rId73" Type="http://schemas.openxmlformats.org/officeDocument/2006/relationships/image" Target="media/image20.wmf"/><Relationship Id="rId78" Type="http://schemas.openxmlformats.org/officeDocument/2006/relationships/oleObject" Target="embeddings/oleObject46.bin"/><Relationship Id="rId81" Type="http://schemas.openxmlformats.org/officeDocument/2006/relationships/oleObject" Target="embeddings/oleObject48.bin"/><Relationship Id="rId86" Type="http://schemas.openxmlformats.org/officeDocument/2006/relationships/image" Target="media/image26.wmf"/><Relationship Id="rId94" Type="http://schemas.openxmlformats.org/officeDocument/2006/relationships/image" Target="media/image30.wmf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footer" Target="footer2.xml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danip\OneDrive\Desktop\&#1042;&#1059;&#1047;\&#1052;&#1077;&#1090;&#1086;&#1076;&#1099;%20&#1086;&#1087;&#1090;&#1080;&#1084;&#1080;&#1079;&#1072;&#1094;&#1080;&#1080;\PZ1\PZ1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График!$A$1</c:f>
              <c:strCache>
                <c:ptCount val="1"/>
                <c:pt idx="0">
                  <c:v>Метод дихотомии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График!$G$24:$G$30</c:f>
              <c:numCache>
                <c:formatCode>General</c:formatCode>
                <c:ptCount val="7"/>
                <c:pt idx="0">
                  <c:v>-1</c:v>
                </c:pt>
                <c:pt idx="1">
                  <c:v>-2</c:v>
                </c:pt>
                <c:pt idx="2">
                  <c:v>-3</c:v>
                </c:pt>
                <c:pt idx="3">
                  <c:v>-4</c:v>
                </c:pt>
                <c:pt idx="4">
                  <c:v>-5</c:v>
                </c:pt>
                <c:pt idx="5">
                  <c:v>-6</c:v>
                </c:pt>
                <c:pt idx="6">
                  <c:v>-7</c:v>
                </c:pt>
              </c:numCache>
            </c:numRef>
          </c:cat>
          <c:val>
            <c:numRef>
              <c:f>График!$C$3:$C$9</c:f>
              <c:numCache>
                <c:formatCode>General</c:formatCode>
                <c:ptCount val="7"/>
                <c:pt idx="0">
                  <c:v>9</c:v>
                </c:pt>
                <c:pt idx="1">
                  <c:v>13</c:v>
                </c:pt>
                <c:pt idx="2">
                  <c:v>16</c:v>
                </c:pt>
                <c:pt idx="3">
                  <c:v>19</c:v>
                </c:pt>
                <c:pt idx="4">
                  <c:v>23</c:v>
                </c:pt>
                <c:pt idx="5">
                  <c:v>26</c:v>
                </c:pt>
                <c:pt idx="6">
                  <c:v>2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D3A-4642-8C2D-C80586F76554}"/>
            </c:ext>
          </c:extLst>
        </c:ser>
        <c:ser>
          <c:idx val="1"/>
          <c:order val="1"/>
          <c:tx>
            <c:strRef>
              <c:f>График!$B$12</c:f>
              <c:strCache>
                <c:ptCount val="1"/>
                <c:pt idx="0">
                  <c:v>Метод золотого сечения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График!$G$24:$G$30</c:f>
              <c:numCache>
                <c:formatCode>General</c:formatCode>
                <c:ptCount val="7"/>
                <c:pt idx="0">
                  <c:v>-1</c:v>
                </c:pt>
                <c:pt idx="1">
                  <c:v>-2</c:v>
                </c:pt>
                <c:pt idx="2">
                  <c:v>-3</c:v>
                </c:pt>
                <c:pt idx="3">
                  <c:v>-4</c:v>
                </c:pt>
                <c:pt idx="4">
                  <c:v>-5</c:v>
                </c:pt>
                <c:pt idx="5">
                  <c:v>-6</c:v>
                </c:pt>
                <c:pt idx="6">
                  <c:v>-7</c:v>
                </c:pt>
              </c:numCache>
            </c:numRef>
          </c:cat>
          <c:val>
            <c:numRef>
              <c:f>График!$C$14:$C$20</c:f>
              <c:numCache>
                <c:formatCode>General</c:formatCode>
                <c:ptCount val="7"/>
                <c:pt idx="0">
                  <c:v>13</c:v>
                </c:pt>
                <c:pt idx="1">
                  <c:v>17</c:v>
                </c:pt>
                <c:pt idx="2">
                  <c:v>22</c:v>
                </c:pt>
                <c:pt idx="3">
                  <c:v>27</c:v>
                </c:pt>
                <c:pt idx="4">
                  <c:v>32</c:v>
                </c:pt>
                <c:pt idx="5">
                  <c:v>37</c:v>
                </c:pt>
                <c:pt idx="6">
                  <c:v>4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D3A-4642-8C2D-C80586F76554}"/>
            </c:ext>
          </c:extLst>
        </c:ser>
        <c:ser>
          <c:idx val="2"/>
          <c:order val="2"/>
          <c:tx>
            <c:strRef>
              <c:f>График!$B$22</c:f>
              <c:strCache>
                <c:ptCount val="1"/>
                <c:pt idx="0">
                  <c:v>Метод Фибоначчи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График!$G$24:$G$30</c:f>
              <c:numCache>
                <c:formatCode>General</c:formatCode>
                <c:ptCount val="7"/>
                <c:pt idx="0">
                  <c:v>-1</c:v>
                </c:pt>
                <c:pt idx="1">
                  <c:v>-2</c:v>
                </c:pt>
                <c:pt idx="2">
                  <c:v>-3</c:v>
                </c:pt>
                <c:pt idx="3">
                  <c:v>-4</c:v>
                </c:pt>
                <c:pt idx="4">
                  <c:v>-5</c:v>
                </c:pt>
                <c:pt idx="5">
                  <c:v>-6</c:v>
                </c:pt>
                <c:pt idx="6">
                  <c:v>-7</c:v>
                </c:pt>
              </c:numCache>
            </c:numRef>
          </c:cat>
          <c:val>
            <c:numRef>
              <c:f>График!$C$24:$C$30</c:f>
              <c:numCache>
                <c:formatCode>General</c:formatCode>
                <c:ptCount val="7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27</c:v>
                </c:pt>
                <c:pt idx="4">
                  <c:v>32</c:v>
                </c:pt>
                <c:pt idx="5">
                  <c:v>36</c:v>
                </c:pt>
                <c:pt idx="6">
                  <c:v>4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FD3A-4642-8C2D-C80586F7655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017295263"/>
        <c:axId val="1010356575"/>
      </c:lineChart>
      <c:catAx>
        <c:axId val="1017295263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Log(eps)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010356575"/>
        <c:crosses val="autoZero"/>
        <c:auto val="1"/>
        <c:lblAlgn val="ctr"/>
        <c:lblOffset val="100"/>
        <c:noMultiLvlLbl val="0"/>
      </c:catAx>
      <c:valAx>
        <c:axId val="101035657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ичество</a:t>
                </a:r>
                <a:r>
                  <a:rPr lang="ru-RU" baseline="0"/>
                  <a:t> итераций</a:t>
                </a: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017295263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5BF708D1C99C4A54ACC696A1D83AC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31A4B3-8318-4B16-9D4E-F4C2A8767F1A}"/>
      </w:docPartPr>
      <w:docPartBody>
        <w:p w:rsidR="00342CF4" w:rsidRDefault="0009283A" w:rsidP="0009283A">
          <w:pPr>
            <w:pStyle w:val="5BF708D1C99C4A54ACC696A1D83ACE0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E46D3B"/>
    <w:rsid w:val="00036642"/>
    <w:rsid w:val="000746E4"/>
    <w:rsid w:val="00080810"/>
    <w:rsid w:val="0009283A"/>
    <w:rsid w:val="000C58F1"/>
    <w:rsid w:val="000D2942"/>
    <w:rsid w:val="00124C40"/>
    <w:rsid w:val="00160497"/>
    <w:rsid w:val="00167DE8"/>
    <w:rsid w:val="00190C30"/>
    <w:rsid w:val="001C1EDD"/>
    <w:rsid w:val="001C7F56"/>
    <w:rsid w:val="001E033B"/>
    <w:rsid w:val="00200045"/>
    <w:rsid w:val="00202297"/>
    <w:rsid w:val="00225870"/>
    <w:rsid w:val="0026096B"/>
    <w:rsid w:val="00261E18"/>
    <w:rsid w:val="00265F3A"/>
    <w:rsid w:val="002B49D5"/>
    <w:rsid w:val="002C0617"/>
    <w:rsid w:val="002C531B"/>
    <w:rsid w:val="002E0F7D"/>
    <w:rsid w:val="002E62CA"/>
    <w:rsid w:val="00307E51"/>
    <w:rsid w:val="00315B34"/>
    <w:rsid w:val="0034175F"/>
    <w:rsid w:val="00342CF4"/>
    <w:rsid w:val="003858C8"/>
    <w:rsid w:val="003C3035"/>
    <w:rsid w:val="003F7DF9"/>
    <w:rsid w:val="0041337F"/>
    <w:rsid w:val="00470E3D"/>
    <w:rsid w:val="004A3818"/>
    <w:rsid w:val="004B2C9E"/>
    <w:rsid w:val="004C2E9D"/>
    <w:rsid w:val="004C6668"/>
    <w:rsid w:val="004E34E8"/>
    <w:rsid w:val="00513411"/>
    <w:rsid w:val="00533008"/>
    <w:rsid w:val="00594210"/>
    <w:rsid w:val="00597878"/>
    <w:rsid w:val="005A4BBF"/>
    <w:rsid w:val="005C3470"/>
    <w:rsid w:val="005F0297"/>
    <w:rsid w:val="005F316A"/>
    <w:rsid w:val="00602A53"/>
    <w:rsid w:val="006126D0"/>
    <w:rsid w:val="006207AE"/>
    <w:rsid w:val="00630017"/>
    <w:rsid w:val="0065635C"/>
    <w:rsid w:val="006627B5"/>
    <w:rsid w:val="00666717"/>
    <w:rsid w:val="00672550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F2"/>
    <w:rsid w:val="0085078D"/>
    <w:rsid w:val="00876E68"/>
    <w:rsid w:val="00881BF8"/>
    <w:rsid w:val="0088673D"/>
    <w:rsid w:val="008C2E57"/>
    <w:rsid w:val="008F4B3B"/>
    <w:rsid w:val="00900C66"/>
    <w:rsid w:val="00907A6E"/>
    <w:rsid w:val="009751A1"/>
    <w:rsid w:val="00983BD9"/>
    <w:rsid w:val="00985E22"/>
    <w:rsid w:val="009B0A27"/>
    <w:rsid w:val="009C1012"/>
    <w:rsid w:val="009C71BC"/>
    <w:rsid w:val="009C7482"/>
    <w:rsid w:val="009D584F"/>
    <w:rsid w:val="009E10A5"/>
    <w:rsid w:val="009F76C5"/>
    <w:rsid w:val="00A15916"/>
    <w:rsid w:val="00A40232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27652"/>
    <w:rsid w:val="00C60FA1"/>
    <w:rsid w:val="00CF285B"/>
    <w:rsid w:val="00D01644"/>
    <w:rsid w:val="00D54F66"/>
    <w:rsid w:val="00D55BB1"/>
    <w:rsid w:val="00D57749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73963"/>
    <w:rsid w:val="00EB0A43"/>
    <w:rsid w:val="00F24CCE"/>
    <w:rsid w:val="00F34454"/>
    <w:rsid w:val="00F351F6"/>
    <w:rsid w:val="00F46566"/>
    <w:rsid w:val="00F52245"/>
    <w:rsid w:val="00F6442A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90C30"/>
    <w:rPr>
      <w:color w:val="808080"/>
    </w:rPr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2DA3338-13B2-4A72-B818-678A0AB561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423</Words>
  <Characters>19516</Characters>
  <Application>Microsoft Office Word</Application>
  <DocSecurity>0</DocSecurity>
  <Lines>162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28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6-06T13:32:00Z</dcterms:created>
  <dcterms:modified xsi:type="dcterms:W3CDTF">2024-02-19T0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